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90" r:id="rId1"/>
  </p:sldMasterIdLst>
  <p:notesMasterIdLst>
    <p:notesMasterId r:id="rId34"/>
  </p:notesMasterIdLst>
  <p:sldIdLst>
    <p:sldId id="256" r:id="rId2"/>
    <p:sldId id="258" r:id="rId3"/>
    <p:sldId id="257" r:id="rId4"/>
    <p:sldId id="259" r:id="rId5"/>
    <p:sldId id="260" r:id="rId6"/>
    <p:sldId id="312" r:id="rId7"/>
    <p:sldId id="311" r:id="rId8"/>
    <p:sldId id="313" r:id="rId9"/>
    <p:sldId id="314" r:id="rId10"/>
    <p:sldId id="315" r:id="rId11"/>
    <p:sldId id="321" r:id="rId12"/>
    <p:sldId id="317" r:id="rId13"/>
    <p:sldId id="318" r:id="rId14"/>
    <p:sldId id="324" r:id="rId15"/>
    <p:sldId id="320" r:id="rId16"/>
    <p:sldId id="316" r:id="rId17"/>
    <p:sldId id="323" r:id="rId18"/>
    <p:sldId id="319" r:id="rId19"/>
    <p:sldId id="325" r:id="rId20"/>
    <p:sldId id="330" r:id="rId21"/>
    <p:sldId id="327" r:id="rId22"/>
    <p:sldId id="328" r:id="rId23"/>
    <p:sldId id="329" r:id="rId24"/>
    <p:sldId id="326" r:id="rId25"/>
    <p:sldId id="331" r:id="rId26"/>
    <p:sldId id="332" r:id="rId27"/>
    <p:sldId id="333" r:id="rId28"/>
    <p:sldId id="334" r:id="rId29"/>
    <p:sldId id="336" r:id="rId30"/>
    <p:sldId id="337" r:id="rId31"/>
    <p:sldId id="338" r:id="rId32"/>
    <p:sldId id="340" r:id="rId33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35"/>
      <p:bold r:id="rId36"/>
      <p:italic r:id="rId37"/>
      <p:boldItalic r:id="rId38"/>
    </p:embeddedFont>
    <p:embeddedFont>
      <p:font typeface="Open Sans" panose="020B0604020202020204" charset="0"/>
      <p:regular r:id="rId39"/>
      <p:bold r:id="rId40"/>
      <p:italic r:id="rId41"/>
      <p:boldItalic r:id="rId42"/>
    </p:embeddedFont>
    <p:embeddedFont>
      <p:font typeface="Tahoma" panose="020B0604030504040204" pitchFamily="34" charset="0"/>
      <p:regular r:id="rId43"/>
      <p:bold r:id="rId44"/>
    </p:embeddedFont>
    <p:embeddedFont>
      <p:font typeface="Alata" panose="020B0604020202020204" charset="0"/>
      <p:regular r:id="rId45"/>
    </p:embeddedFont>
    <p:embeddedFont>
      <p:font typeface="Archivo Black" panose="020B0604020202020204" charset="0"/>
      <p:regular r:id="rId4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EEA019D7-9076-4FBC-8E9A-9341D618A61E}">
  <a:tblStyle styleId="{EEA019D7-9076-4FBC-8E9A-9341D618A61E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8" d="100"/>
          <a:sy n="118" d="100"/>
        </p:scale>
        <p:origin x="237" y="2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5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font" Target="fonts/font8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font" Target="fonts/font1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font" Target="fonts/font9.fntdata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4.fntdata"/><Relationship Id="rId46" Type="http://schemas.openxmlformats.org/officeDocument/2006/relationships/font" Target="fonts/font12.fntdata"/><Relationship Id="rId20" Type="http://schemas.openxmlformats.org/officeDocument/2006/relationships/slide" Target="slides/slide19.xml"/><Relationship Id="rId41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3" name="Google Shape;3783;gfc652c9a6b_2_3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84" name="Google Shape;3784;gfc652c9a6b_2_3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" name="Google Shape;3840;gfc652c9a6b_1_14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1" name="Google Shape;3841;gfc652c9a6b_1_14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848916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16777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650777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5" name="Google Shape;3865;gfc652c9a6b_1_14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6" name="Google Shape;3866;gfc652c9a6b_1_14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221446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533942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" name="Google Shape;3840;gfc652c9a6b_1_14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1" name="Google Shape;3841;gfc652c9a6b_1_14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716974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602062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3940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4432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7" name="Google Shape;3847;gfc652c9a6b_1_14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8" name="Google Shape;3848;gfc652c9a6b_1_14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" name="Google Shape;3840;gfc652c9a6b_1_147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1" name="Google Shape;3841;gfc652c9a6b_1_147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5" name="Google Shape;3865;gfc652c9a6b_1_14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6" name="Google Shape;3866;gfc652c9a6b_1_14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52628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47384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5" name="Google Shape;3865;gfc652c9a6b_1_14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66" name="Google Shape;3866;gfc652c9a6b_1_14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447389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7" name="Google Shape;3887;gfc652c9a6b_1_15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8" name="Google Shape;3888;gfc652c9a6b_1_15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43115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rgbClr val="E7F3F3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22650" y="-21850"/>
            <a:ext cx="9239700" cy="52101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" name="Google Shape;10;p2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11" name="Google Shape;11;p2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12" name="Google Shape;12;p2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13;p2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5;p2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43;p2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44;p2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45;p2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47;p2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48;p2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49;p2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50;p2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51;p2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52;p2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53;p2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62;p2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63;p2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64;p2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65;p2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66;p2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67;p2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68;p2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69;p2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70;p2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71;p2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72;p2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73;p2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74;p2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75;p2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76;p2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7" name="Google Shape;77;p2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8" name="Google Shape;78;p2"/>
          <p:cNvSpPr txBox="1">
            <a:spLocks noGrp="1"/>
          </p:cNvSpPr>
          <p:nvPr>
            <p:ph type="ctrTitle"/>
          </p:nvPr>
        </p:nvSpPr>
        <p:spPr>
          <a:xfrm>
            <a:off x="713225" y="2269275"/>
            <a:ext cx="6221700" cy="1475700"/>
          </a:xfrm>
          <a:prstGeom prst="rect">
            <a:avLst/>
          </a:prstGeom>
          <a:solidFill>
            <a:srgbClr val="47C0C0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5200"/>
              <a:buNone/>
              <a:defRPr sz="45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79" name="Google Shape;79;p2"/>
          <p:cNvSpPr txBox="1">
            <a:spLocks noGrp="1"/>
          </p:cNvSpPr>
          <p:nvPr>
            <p:ph type="subTitle" idx="1"/>
          </p:nvPr>
        </p:nvSpPr>
        <p:spPr>
          <a:xfrm>
            <a:off x="713225" y="3744975"/>
            <a:ext cx="7717500" cy="4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8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80" name="Google Shape;80;p2"/>
          <p:cNvSpPr txBox="1">
            <a:spLocks noGrp="1"/>
          </p:cNvSpPr>
          <p:nvPr>
            <p:ph type="ctrTitle" idx="2"/>
          </p:nvPr>
        </p:nvSpPr>
        <p:spPr>
          <a:xfrm>
            <a:off x="713225" y="1527375"/>
            <a:ext cx="6221700" cy="6450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2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Font typeface="Alata"/>
              <a:buNone/>
              <a:defRPr sz="5200">
                <a:latin typeface="Alata"/>
                <a:ea typeface="Alata"/>
                <a:cs typeface="Alata"/>
                <a:sym typeface="Alata"/>
              </a:defRPr>
            </a:lvl9pPr>
          </a:lstStyle>
          <a:p>
            <a:endParaRPr/>
          </a:p>
        </p:txBody>
      </p:sp>
      <p:grpSp>
        <p:nvGrpSpPr>
          <p:cNvPr id="81" name="Google Shape;81;p2"/>
          <p:cNvGrpSpPr/>
          <p:nvPr/>
        </p:nvGrpSpPr>
        <p:grpSpPr>
          <a:xfrm rot="5400000">
            <a:off x="445806" y="4099007"/>
            <a:ext cx="645023" cy="1134258"/>
            <a:chOff x="2079800" y="2537025"/>
            <a:chExt cx="481900" cy="875875"/>
          </a:xfrm>
        </p:grpSpPr>
        <p:sp>
          <p:nvSpPr>
            <p:cNvPr id="82" name="Google Shape;82;p2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2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94;p2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95;p2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7" name="Google Shape;97;p2"/>
          <p:cNvGrpSpPr/>
          <p:nvPr/>
        </p:nvGrpSpPr>
        <p:grpSpPr>
          <a:xfrm>
            <a:off x="1983925" y="-172630"/>
            <a:ext cx="1236150" cy="600722"/>
            <a:chOff x="6583775" y="-35155"/>
            <a:chExt cx="1236150" cy="600722"/>
          </a:xfrm>
        </p:grpSpPr>
        <p:sp>
          <p:nvSpPr>
            <p:cNvPr id="98" name="Google Shape;98;p2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2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105;p2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106;p2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3" name="Google Shape;113;p2"/>
          <p:cNvSpPr/>
          <p:nvPr/>
        </p:nvSpPr>
        <p:spPr>
          <a:xfrm rot="-5400000">
            <a:off x="7781275" y="3643325"/>
            <a:ext cx="153600" cy="26541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2"/>
          <p:cNvSpPr/>
          <p:nvPr/>
        </p:nvSpPr>
        <p:spPr>
          <a:xfrm>
            <a:off x="518075" y="-636200"/>
            <a:ext cx="1324800" cy="13248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5" name="Google Shape;115;p2"/>
          <p:cNvGrpSpPr/>
          <p:nvPr/>
        </p:nvGrpSpPr>
        <p:grpSpPr>
          <a:xfrm>
            <a:off x="-1457250" y="-1080237"/>
            <a:ext cx="2938200" cy="2938200"/>
            <a:chOff x="7399275" y="2698225"/>
            <a:chExt cx="2938200" cy="2938200"/>
          </a:xfrm>
        </p:grpSpPr>
        <p:cxnSp>
          <p:nvCxnSpPr>
            <p:cNvPr id="116" name="Google Shape;116;p2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2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2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2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20" name="Google Shape;120;p2"/>
          <p:cNvGrpSpPr/>
          <p:nvPr/>
        </p:nvGrpSpPr>
        <p:grpSpPr>
          <a:xfrm>
            <a:off x="7399275" y="2698225"/>
            <a:ext cx="2938200" cy="2938200"/>
            <a:chOff x="7399275" y="2698225"/>
            <a:chExt cx="2938200" cy="2938200"/>
          </a:xfrm>
        </p:grpSpPr>
        <p:cxnSp>
          <p:nvCxnSpPr>
            <p:cNvPr id="121" name="Google Shape;121;p2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2" name="Google Shape;122;p2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3" name="Google Shape;123;p2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" name="Google Shape;124;p2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4" name="Google Shape;274;p4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275" name="Google Shape;275;p4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276" name="Google Shape;276;p4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" name="Google Shape;277;p4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" name="Google Shape;278;p4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" name="Google Shape;279;p4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" name="Google Shape;280;p4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281;p4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282;p4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" name="Google Shape;283;p4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" name="Google Shape;284;p4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" name="Google Shape;285;p4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" name="Google Shape;286;p4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" name="Google Shape;287;p4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" name="Google Shape;288;p4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" name="Google Shape;289;p4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" name="Google Shape;290;p4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" name="Google Shape;291;p4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2" name="Google Shape;292;p4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3" name="Google Shape;293;p4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4" name="Google Shape;294;p4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5" name="Google Shape;295;p4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6" name="Google Shape;296;p4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4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8" name="Google Shape;298;p4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9" name="Google Shape;299;p4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0" name="Google Shape;300;p4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1" name="Google Shape;301;p4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302;p4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303;p4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304;p4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5" name="Google Shape;305;p4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6" name="Google Shape;306;p4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7" name="Google Shape;307;p4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8" name="Google Shape;308;p4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9" name="Google Shape;309;p4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0" name="Google Shape;310;p4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1" name="Google Shape;311;p4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312;p4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313;p4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4" name="Google Shape;314;p4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5" name="Google Shape;315;p4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" name="Google Shape;316;p4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" name="Google Shape;317;p4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" name="Google Shape;318;p4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" name="Google Shape;319;p4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" name="Google Shape;320;p4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" name="Google Shape;321;p4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" name="Google Shape;322;p4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" name="Google Shape;323;p4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" name="Google Shape;324;p4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" name="Google Shape;325;p4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" name="Google Shape;326;p4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7" name="Google Shape;327;p4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8" name="Google Shape;328;p4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9" name="Google Shape;329;p4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0" name="Google Shape;330;p4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4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" name="Google Shape;332;p4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" name="Google Shape;333;p4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" name="Google Shape;334;p4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" name="Google Shape;335;p4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" name="Google Shape;336;p4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" name="Google Shape;337;p4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" name="Google Shape;338;p4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" name="Google Shape;339;p4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" name="Google Shape;340;p4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41" name="Google Shape;341;p4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2" name="Google Shape;342;p4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3" name="Google Shape;343;p4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36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  <p:grpSp>
        <p:nvGrpSpPr>
          <p:cNvPr id="344" name="Google Shape;344;p4"/>
          <p:cNvGrpSpPr/>
          <p:nvPr/>
        </p:nvGrpSpPr>
        <p:grpSpPr>
          <a:xfrm rot="-4916764">
            <a:off x="-1239535" y="3234225"/>
            <a:ext cx="2938091" cy="2938091"/>
            <a:chOff x="7399275" y="2698225"/>
            <a:chExt cx="2938200" cy="2938200"/>
          </a:xfrm>
        </p:grpSpPr>
        <p:cxnSp>
          <p:nvCxnSpPr>
            <p:cNvPr id="345" name="Google Shape;345;p4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6" name="Google Shape;346;p4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7" name="Google Shape;347;p4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8" name="Google Shape;348;p4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49" name="Google Shape;349;p4"/>
          <p:cNvGrpSpPr/>
          <p:nvPr/>
        </p:nvGrpSpPr>
        <p:grpSpPr>
          <a:xfrm rot="5400000">
            <a:off x="8035396" y="4080935"/>
            <a:ext cx="638373" cy="1160272"/>
            <a:chOff x="2079800" y="2537025"/>
            <a:chExt cx="481900" cy="875875"/>
          </a:xfrm>
        </p:grpSpPr>
        <p:sp>
          <p:nvSpPr>
            <p:cNvPr id="350" name="Google Shape;350;p4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4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4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4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4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4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4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4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4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4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4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4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4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4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4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5" name="Google Shape;365;p4"/>
          <p:cNvSpPr/>
          <p:nvPr/>
        </p:nvSpPr>
        <p:spPr>
          <a:xfrm flipH="1">
            <a:off x="8891175" y="3119675"/>
            <a:ext cx="141600" cy="20733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5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" name="Google Shape;533;p7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534" name="Google Shape;534;p7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535" name="Google Shape;535;p7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6" name="Google Shape;536;p7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7" name="Google Shape;537;p7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8" name="Google Shape;538;p7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9" name="Google Shape;539;p7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0" name="Google Shape;540;p7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1" name="Google Shape;541;p7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2" name="Google Shape;542;p7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3" name="Google Shape;543;p7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4" name="Google Shape;544;p7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5" name="Google Shape;545;p7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6" name="Google Shape;546;p7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7" name="Google Shape;547;p7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8" name="Google Shape;548;p7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9" name="Google Shape;549;p7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0" name="Google Shape;550;p7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1" name="Google Shape;551;p7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2" name="Google Shape;552;p7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" name="Google Shape;553;p7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4" name="Google Shape;554;p7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5" name="Google Shape;555;p7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6" name="Google Shape;556;p7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7" name="Google Shape;557;p7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8" name="Google Shape;558;p7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9" name="Google Shape;559;p7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0" name="Google Shape;560;p7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1" name="Google Shape;561;p7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2" name="Google Shape;562;p7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3" name="Google Shape;563;p7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4" name="Google Shape;564;p7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5" name="Google Shape;565;p7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6" name="Google Shape;566;p7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7" name="Google Shape;567;p7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8" name="Google Shape;568;p7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9" name="Google Shape;569;p7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0" name="Google Shape;570;p7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1" name="Google Shape;571;p7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2" name="Google Shape;572;p7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3" name="Google Shape;573;p7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4" name="Google Shape;574;p7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5" name="Google Shape;575;p7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6" name="Google Shape;576;p7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7" name="Google Shape;577;p7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8" name="Google Shape;578;p7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9" name="Google Shape;579;p7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0" name="Google Shape;580;p7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1" name="Google Shape;581;p7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2" name="Google Shape;582;p7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3" name="Google Shape;583;p7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4" name="Google Shape;584;p7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5" name="Google Shape;585;p7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6" name="Google Shape;586;p7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7" name="Google Shape;587;p7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8" name="Google Shape;588;p7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9" name="Google Shape;589;p7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0" name="Google Shape;590;p7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1" name="Google Shape;591;p7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2" name="Google Shape;592;p7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3" name="Google Shape;593;p7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4" name="Google Shape;594;p7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5" name="Google Shape;595;p7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6" name="Google Shape;596;p7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7" name="Google Shape;597;p7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8" name="Google Shape;598;p7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9" name="Google Shape;599;p7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00" name="Google Shape;600;p7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01" name="Google Shape;601;p7"/>
          <p:cNvSpPr txBox="1">
            <a:spLocks noGrp="1"/>
          </p:cNvSpPr>
          <p:nvPr>
            <p:ph type="title"/>
          </p:nvPr>
        </p:nvSpPr>
        <p:spPr>
          <a:xfrm>
            <a:off x="1140250" y="1398725"/>
            <a:ext cx="3085500" cy="5727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602" name="Google Shape;602;p7"/>
          <p:cNvSpPr txBox="1">
            <a:spLocks noGrp="1"/>
          </p:cNvSpPr>
          <p:nvPr>
            <p:ph type="body" idx="1"/>
          </p:nvPr>
        </p:nvSpPr>
        <p:spPr>
          <a:xfrm>
            <a:off x="1140250" y="2042625"/>
            <a:ext cx="3085500" cy="199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603" name="Google Shape;603;p7"/>
          <p:cNvSpPr/>
          <p:nvPr/>
        </p:nvSpPr>
        <p:spPr>
          <a:xfrm rot="10800000" flipH="1">
            <a:off x="159350" y="-14425"/>
            <a:ext cx="156600" cy="32229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04" name="Google Shape;604;p7"/>
          <p:cNvGrpSpPr/>
          <p:nvPr/>
        </p:nvGrpSpPr>
        <p:grpSpPr>
          <a:xfrm>
            <a:off x="7736500" y="164695"/>
            <a:ext cx="1236150" cy="600722"/>
            <a:chOff x="6583775" y="-35155"/>
            <a:chExt cx="1236150" cy="600722"/>
          </a:xfrm>
        </p:grpSpPr>
        <p:sp>
          <p:nvSpPr>
            <p:cNvPr id="605" name="Google Shape;605;p7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7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7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7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7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7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7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7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7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7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7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7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7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7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7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20" name="Google Shape;620;p7"/>
          <p:cNvGrpSpPr/>
          <p:nvPr/>
        </p:nvGrpSpPr>
        <p:grpSpPr>
          <a:xfrm>
            <a:off x="-1457250" y="-1080237"/>
            <a:ext cx="2938200" cy="2938200"/>
            <a:chOff x="7399275" y="2698225"/>
            <a:chExt cx="2938200" cy="2938200"/>
          </a:xfrm>
        </p:grpSpPr>
        <p:cxnSp>
          <p:nvCxnSpPr>
            <p:cNvPr id="621" name="Google Shape;621;p7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2" name="Google Shape;622;p7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3" name="Google Shape;623;p7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4" name="Google Shape;624;p7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25" name="Google Shape;625;p7"/>
          <p:cNvGrpSpPr/>
          <p:nvPr/>
        </p:nvGrpSpPr>
        <p:grpSpPr>
          <a:xfrm>
            <a:off x="7399275" y="2698225"/>
            <a:ext cx="2938200" cy="2938200"/>
            <a:chOff x="7399275" y="2698225"/>
            <a:chExt cx="2938200" cy="2938200"/>
          </a:xfrm>
        </p:grpSpPr>
        <p:cxnSp>
          <p:nvCxnSpPr>
            <p:cNvPr id="626" name="Google Shape;626;p7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7" name="Google Shape;627;p7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8" name="Google Shape;628;p7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29" name="Google Shape;629;p7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30" name="Google Shape;630;p7"/>
          <p:cNvGrpSpPr/>
          <p:nvPr/>
        </p:nvGrpSpPr>
        <p:grpSpPr>
          <a:xfrm rot="5400000">
            <a:off x="519684" y="4080960"/>
            <a:ext cx="638373" cy="1160272"/>
            <a:chOff x="2079800" y="2537025"/>
            <a:chExt cx="481900" cy="875875"/>
          </a:xfrm>
        </p:grpSpPr>
        <p:sp>
          <p:nvSpPr>
            <p:cNvPr id="631" name="Google Shape;631;p7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7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7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7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7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7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7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7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7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7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7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7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7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7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7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46" name="Google Shape;646;p7"/>
          <p:cNvSpPr/>
          <p:nvPr/>
        </p:nvSpPr>
        <p:spPr>
          <a:xfrm rot="-5400000">
            <a:off x="7121775" y="2983775"/>
            <a:ext cx="126300" cy="40005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9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" name="Google Shape;948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_1">
    <p:spTree>
      <p:nvGrpSpPr>
        <p:cNvPr id="1" name="Shape 1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7" name="Google Shape;1147;p15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1148" name="Google Shape;1148;p15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1149" name="Google Shape;1149;p15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0" name="Google Shape;1150;p15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1" name="Google Shape;1151;p15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2" name="Google Shape;1152;p15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3" name="Google Shape;1153;p15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4" name="Google Shape;1154;p15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5" name="Google Shape;1155;p15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6" name="Google Shape;1156;p15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7" name="Google Shape;1157;p15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8" name="Google Shape;1158;p15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9" name="Google Shape;1159;p15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0" name="Google Shape;1160;p15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1" name="Google Shape;1161;p15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2" name="Google Shape;1162;p15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3" name="Google Shape;1163;p15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4" name="Google Shape;1164;p15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5" name="Google Shape;1165;p15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6" name="Google Shape;1166;p15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7" name="Google Shape;1167;p15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8" name="Google Shape;1168;p15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9" name="Google Shape;1169;p15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0" name="Google Shape;1170;p15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1" name="Google Shape;1171;p15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2" name="Google Shape;1172;p15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3" name="Google Shape;1173;p15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4" name="Google Shape;1174;p15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5" name="Google Shape;1175;p15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6" name="Google Shape;1176;p15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7" name="Google Shape;1177;p15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8" name="Google Shape;1178;p15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9" name="Google Shape;1179;p15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0" name="Google Shape;1180;p15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1" name="Google Shape;1181;p15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2" name="Google Shape;1182;p15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3" name="Google Shape;1183;p15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4" name="Google Shape;1184;p15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5" name="Google Shape;1185;p15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6" name="Google Shape;1186;p15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7" name="Google Shape;1187;p15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8" name="Google Shape;1188;p15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9" name="Google Shape;1189;p15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0" name="Google Shape;1190;p15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1" name="Google Shape;1191;p15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2" name="Google Shape;1192;p15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3" name="Google Shape;1193;p15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4" name="Google Shape;1194;p15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5" name="Google Shape;1195;p15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6" name="Google Shape;1196;p15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7" name="Google Shape;1197;p15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8" name="Google Shape;1198;p15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9" name="Google Shape;1199;p15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0" name="Google Shape;1200;p15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1" name="Google Shape;1201;p15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2" name="Google Shape;1202;p15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3" name="Google Shape;1203;p15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4" name="Google Shape;1204;p15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5" name="Google Shape;1205;p15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6" name="Google Shape;1206;p15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7" name="Google Shape;1207;p15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8" name="Google Shape;1208;p15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9" name="Google Shape;1209;p15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0" name="Google Shape;1210;p15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1" name="Google Shape;1211;p15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2" name="Google Shape;1212;p15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3" name="Google Shape;1213;p15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214" name="Google Shape;1214;p15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15" name="Google Shape;1215;p15"/>
          <p:cNvSpPr txBox="1">
            <a:spLocks noGrp="1"/>
          </p:cNvSpPr>
          <p:nvPr>
            <p:ph type="title"/>
          </p:nvPr>
        </p:nvSpPr>
        <p:spPr>
          <a:xfrm>
            <a:off x="1582650" y="1627275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38100"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16" name="Google Shape;1216;p15"/>
          <p:cNvSpPr txBox="1">
            <a:spLocks noGrp="1"/>
          </p:cNvSpPr>
          <p:nvPr>
            <p:ph type="title" idx="2"/>
          </p:nvPr>
        </p:nvSpPr>
        <p:spPr>
          <a:xfrm>
            <a:off x="702450" y="1623225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17" name="Google Shape;1217;p15"/>
          <p:cNvSpPr txBox="1">
            <a:spLocks noGrp="1"/>
          </p:cNvSpPr>
          <p:nvPr>
            <p:ph type="title" idx="3"/>
          </p:nvPr>
        </p:nvSpPr>
        <p:spPr>
          <a:xfrm>
            <a:off x="1582650" y="3223500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38100"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18" name="Google Shape;1218;p15"/>
          <p:cNvSpPr txBox="1">
            <a:spLocks noGrp="1"/>
          </p:cNvSpPr>
          <p:nvPr>
            <p:ph type="subTitle" idx="1"/>
          </p:nvPr>
        </p:nvSpPr>
        <p:spPr>
          <a:xfrm>
            <a:off x="1582650" y="3827400"/>
            <a:ext cx="2626500" cy="5727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219" name="Google Shape;1219;p15"/>
          <p:cNvSpPr txBox="1">
            <a:spLocks noGrp="1"/>
          </p:cNvSpPr>
          <p:nvPr>
            <p:ph type="subTitle" idx="4"/>
          </p:nvPr>
        </p:nvSpPr>
        <p:spPr>
          <a:xfrm>
            <a:off x="1582676" y="2231175"/>
            <a:ext cx="2626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20" name="Google Shape;1220;p15"/>
          <p:cNvSpPr txBox="1">
            <a:spLocks noGrp="1"/>
          </p:cNvSpPr>
          <p:nvPr>
            <p:ph type="title" idx="5"/>
          </p:nvPr>
        </p:nvSpPr>
        <p:spPr>
          <a:xfrm>
            <a:off x="5452282" y="1627275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21" name="Google Shape;1221;p15"/>
          <p:cNvSpPr txBox="1">
            <a:spLocks noGrp="1"/>
          </p:cNvSpPr>
          <p:nvPr>
            <p:ph type="title" idx="6"/>
          </p:nvPr>
        </p:nvSpPr>
        <p:spPr>
          <a:xfrm>
            <a:off x="4571975" y="1627275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2" name="Google Shape;1222;p15"/>
          <p:cNvSpPr txBox="1">
            <a:spLocks noGrp="1"/>
          </p:cNvSpPr>
          <p:nvPr>
            <p:ph type="subTitle" idx="7"/>
          </p:nvPr>
        </p:nvSpPr>
        <p:spPr>
          <a:xfrm>
            <a:off x="5452175" y="2239125"/>
            <a:ext cx="2626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223" name="Google Shape;1223;p15"/>
          <p:cNvSpPr txBox="1">
            <a:spLocks noGrp="1"/>
          </p:cNvSpPr>
          <p:nvPr>
            <p:ph type="title" idx="8"/>
          </p:nvPr>
        </p:nvSpPr>
        <p:spPr>
          <a:xfrm>
            <a:off x="702450" y="3223500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4" name="Google Shape;1224;p15"/>
          <p:cNvSpPr txBox="1">
            <a:spLocks noGrp="1"/>
          </p:cNvSpPr>
          <p:nvPr>
            <p:ph type="title" idx="9"/>
          </p:nvPr>
        </p:nvSpPr>
        <p:spPr>
          <a:xfrm>
            <a:off x="5452280" y="3223500"/>
            <a:ext cx="26265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5" name="Google Shape;1225;p15"/>
          <p:cNvSpPr txBox="1">
            <a:spLocks noGrp="1"/>
          </p:cNvSpPr>
          <p:nvPr>
            <p:ph type="title" idx="13"/>
          </p:nvPr>
        </p:nvSpPr>
        <p:spPr>
          <a:xfrm>
            <a:off x="4572000" y="3223500"/>
            <a:ext cx="8802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highlight>
                  <a:schemeClr val="dk1"/>
                </a:highlight>
              </a:defRPr>
            </a:lvl9pPr>
          </a:lstStyle>
          <a:p>
            <a:endParaRPr/>
          </a:p>
        </p:txBody>
      </p:sp>
      <p:sp>
        <p:nvSpPr>
          <p:cNvPr id="1226" name="Google Shape;1226;p15"/>
          <p:cNvSpPr txBox="1">
            <a:spLocks noGrp="1"/>
          </p:cNvSpPr>
          <p:nvPr>
            <p:ph type="subTitle" idx="14"/>
          </p:nvPr>
        </p:nvSpPr>
        <p:spPr>
          <a:xfrm>
            <a:off x="5452175" y="3827400"/>
            <a:ext cx="2626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4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227" name="Google Shape;1227;p15"/>
          <p:cNvSpPr txBox="1">
            <a:spLocks noGrp="1"/>
          </p:cNvSpPr>
          <p:nvPr>
            <p:ph type="title" idx="15"/>
          </p:nvPr>
        </p:nvSpPr>
        <p:spPr>
          <a:xfrm>
            <a:off x="720000" y="539500"/>
            <a:ext cx="7704000" cy="572700"/>
          </a:xfrm>
          <a:prstGeom prst="rect">
            <a:avLst/>
          </a:prstGeom>
          <a:solidFill>
            <a:schemeClr val="accent5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b="1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228" name="Google Shape;1228;p15"/>
          <p:cNvGrpSpPr/>
          <p:nvPr/>
        </p:nvGrpSpPr>
        <p:grpSpPr>
          <a:xfrm rot="5400000">
            <a:off x="470234" y="4064460"/>
            <a:ext cx="638373" cy="1160272"/>
            <a:chOff x="2079800" y="2537025"/>
            <a:chExt cx="481900" cy="875875"/>
          </a:xfrm>
        </p:grpSpPr>
        <p:sp>
          <p:nvSpPr>
            <p:cNvPr id="1229" name="Google Shape;1229;p15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0" name="Google Shape;1230;p15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1" name="Google Shape;1231;p15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2" name="Google Shape;1232;p15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3" name="Google Shape;1233;p15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4" name="Google Shape;1234;p15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5" name="Google Shape;1235;p15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6" name="Google Shape;1236;p15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7" name="Google Shape;1237;p15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8" name="Google Shape;1238;p15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9" name="Google Shape;1239;p15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0" name="Google Shape;1240;p15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1" name="Google Shape;1241;p15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2" name="Google Shape;1242;p15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3" name="Google Shape;1243;p15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44" name="Google Shape;1244;p15"/>
          <p:cNvGrpSpPr/>
          <p:nvPr/>
        </p:nvGrpSpPr>
        <p:grpSpPr>
          <a:xfrm>
            <a:off x="7399275" y="2698225"/>
            <a:ext cx="2938200" cy="2938200"/>
            <a:chOff x="7399275" y="2698225"/>
            <a:chExt cx="2938200" cy="2938200"/>
          </a:xfrm>
        </p:grpSpPr>
        <p:cxnSp>
          <p:nvCxnSpPr>
            <p:cNvPr id="1245" name="Google Shape;1245;p15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6" name="Google Shape;1246;p15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7" name="Google Shape;1247;p15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8" name="Google Shape;1248;p15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49" name="Google Shape;1249;p15"/>
          <p:cNvSpPr/>
          <p:nvPr/>
        </p:nvSpPr>
        <p:spPr>
          <a:xfrm rot="-5400000">
            <a:off x="7752325" y="3614375"/>
            <a:ext cx="123600" cy="27420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">
  <p:cSld name="TITLE_AND_BODY_1">
    <p:spTree>
      <p:nvGrpSpPr>
        <p:cNvPr id="1" name="Shape 24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9" name="Google Shape;2499;p28"/>
          <p:cNvSpPr/>
          <p:nvPr/>
        </p:nvSpPr>
        <p:spPr>
          <a:xfrm>
            <a:off x="-22650" y="-21850"/>
            <a:ext cx="9239700" cy="52101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00" name="Google Shape;2500;p28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2501" name="Google Shape;2501;p28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2502" name="Google Shape;2502;p28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3" name="Google Shape;2503;p28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4" name="Google Shape;2504;p28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5" name="Google Shape;2505;p28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6" name="Google Shape;2506;p28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7" name="Google Shape;2507;p28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8" name="Google Shape;2508;p28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9" name="Google Shape;2509;p28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0" name="Google Shape;2510;p28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1" name="Google Shape;2511;p28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2" name="Google Shape;2512;p28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3" name="Google Shape;2513;p28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4" name="Google Shape;2514;p28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5" name="Google Shape;2515;p28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6" name="Google Shape;2516;p28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7" name="Google Shape;2517;p28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8" name="Google Shape;2518;p28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9" name="Google Shape;2519;p28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0" name="Google Shape;2520;p28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1" name="Google Shape;2521;p28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2" name="Google Shape;2522;p28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3" name="Google Shape;2523;p28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4" name="Google Shape;2524;p28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5" name="Google Shape;2525;p28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6" name="Google Shape;2526;p28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7" name="Google Shape;2527;p28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8" name="Google Shape;2528;p28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9" name="Google Shape;2529;p28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0" name="Google Shape;2530;p28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1" name="Google Shape;2531;p28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2" name="Google Shape;2532;p28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3" name="Google Shape;2533;p28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4" name="Google Shape;2534;p28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5" name="Google Shape;2535;p28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6" name="Google Shape;2536;p28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7" name="Google Shape;2537;p28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8" name="Google Shape;2538;p28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9" name="Google Shape;2539;p28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0" name="Google Shape;2540;p28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1" name="Google Shape;2541;p28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2" name="Google Shape;2542;p28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3" name="Google Shape;2543;p28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4" name="Google Shape;2544;p28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5" name="Google Shape;2545;p28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6" name="Google Shape;2546;p28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7" name="Google Shape;2547;p28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8" name="Google Shape;2548;p28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9" name="Google Shape;2549;p28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0" name="Google Shape;2550;p28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1" name="Google Shape;2551;p28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2" name="Google Shape;2552;p28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3" name="Google Shape;2553;p28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4" name="Google Shape;2554;p28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5" name="Google Shape;2555;p28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6" name="Google Shape;2556;p28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7" name="Google Shape;2557;p28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8" name="Google Shape;2558;p28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9" name="Google Shape;2559;p28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0" name="Google Shape;2560;p28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1" name="Google Shape;2561;p28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2" name="Google Shape;2562;p28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3" name="Google Shape;2563;p28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4" name="Google Shape;2564;p28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5" name="Google Shape;2565;p28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6" name="Google Shape;2566;p28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567" name="Google Shape;2567;p28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68" name="Google Shape;2568;p28"/>
          <p:cNvSpPr txBox="1">
            <a:spLocks noGrp="1"/>
          </p:cNvSpPr>
          <p:nvPr>
            <p:ph type="title"/>
          </p:nvPr>
        </p:nvSpPr>
        <p:spPr>
          <a:xfrm>
            <a:off x="2160525" y="1739225"/>
            <a:ext cx="5357700" cy="14343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11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569" name="Google Shape;2569;p28"/>
          <p:cNvSpPr txBox="1">
            <a:spLocks noGrp="1"/>
          </p:cNvSpPr>
          <p:nvPr>
            <p:ph type="body" idx="1"/>
          </p:nvPr>
        </p:nvSpPr>
        <p:spPr>
          <a:xfrm>
            <a:off x="2523725" y="3489775"/>
            <a:ext cx="4647900" cy="72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>
                <a:solidFill>
                  <a:srgbClr val="252528"/>
                </a:solidFill>
              </a:defRPr>
            </a:lvl1pPr>
            <a:lvl2pPr marL="914400" lvl="1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2pPr>
            <a:lvl3pPr marL="1371600" lvl="2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3pPr>
            <a:lvl4pPr marL="1828800" lvl="3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4pPr>
            <a:lvl5pPr marL="2286000" lvl="4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5pPr>
            <a:lvl6pPr marL="2743200" lvl="5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6pPr>
            <a:lvl7pPr marL="3200400" lvl="6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8pPr>
            <a:lvl9pPr marL="4114800" lvl="8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  <p:grpSp>
        <p:nvGrpSpPr>
          <p:cNvPr id="2570" name="Google Shape;2570;p28"/>
          <p:cNvGrpSpPr/>
          <p:nvPr/>
        </p:nvGrpSpPr>
        <p:grpSpPr>
          <a:xfrm>
            <a:off x="7736500" y="164695"/>
            <a:ext cx="1236150" cy="600722"/>
            <a:chOff x="6583775" y="-35155"/>
            <a:chExt cx="1236150" cy="600722"/>
          </a:xfrm>
        </p:grpSpPr>
        <p:sp>
          <p:nvSpPr>
            <p:cNvPr id="2571" name="Google Shape;2571;p28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2" name="Google Shape;2572;p28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3" name="Google Shape;2573;p28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28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28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28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28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28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28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28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28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28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28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28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28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586" name="Google Shape;2586;p28"/>
          <p:cNvSpPr/>
          <p:nvPr/>
        </p:nvSpPr>
        <p:spPr>
          <a:xfrm rot="5400000">
            <a:off x="1936100" y="-1791175"/>
            <a:ext cx="142200" cy="40005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87" name="Google Shape;2587;p28"/>
          <p:cNvGrpSpPr/>
          <p:nvPr/>
        </p:nvGrpSpPr>
        <p:grpSpPr>
          <a:xfrm rot="548580">
            <a:off x="-840457" y="-838089"/>
            <a:ext cx="2938215" cy="2938215"/>
            <a:chOff x="7399275" y="2698225"/>
            <a:chExt cx="2938200" cy="2938200"/>
          </a:xfrm>
        </p:grpSpPr>
        <p:cxnSp>
          <p:nvCxnSpPr>
            <p:cNvPr id="2588" name="Google Shape;2588;p28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89" name="Google Shape;2589;p28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0" name="Google Shape;2590;p28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1" name="Google Shape;2591;p28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rgbClr val="04929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592" name="Google Shape;2592;p28"/>
          <p:cNvSpPr/>
          <p:nvPr/>
        </p:nvSpPr>
        <p:spPr>
          <a:xfrm flipH="1">
            <a:off x="8891175" y="1976675"/>
            <a:ext cx="141600" cy="32229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93" name="Google Shape;2593;p28"/>
          <p:cNvGrpSpPr/>
          <p:nvPr/>
        </p:nvGrpSpPr>
        <p:grpSpPr>
          <a:xfrm rot="-410061">
            <a:off x="7060333" y="2716563"/>
            <a:ext cx="2938217" cy="2938217"/>
            <a:chOff x="7399275" y="2698225"/>
            <a:chExt cx="2938200" cy="2938200"/>
          </a:xfrm>
        </p:grpSpPr>
        <p:cxnSp>
          <p:nvCxnSpPr>
            <p:cNvPr id="2594" name="Google Shape;2594;p28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5" name="Google Shape;2595;p28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6" name="Google Shape;2596;p28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97" name="Google Shape;2597;p28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598" name="Google Shape;2598;p28"/>
          <p:cNvSpPr/>
          <p:nvPr/>
        </p:nvSpPr>
        <p:spPr>
          <a:xfrm>
            <a:off x="-885725" y="3489775"/>
            <a:ext cx="1689900" cy="16899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99" name="Google Shape;2599;p28"/>
          <p:cNvGrpSpPr/>
          <p:nvPr/>
        </p:nvGrpSpPr>
        <p:grpSpPr>
          <a:xfrm rot="5400000">
            <a:off x="519684" y="4080960"/>
            <a:ext cx="638373" cy="1160272"/>
            <a:chOff x="2079800" y="2537025"/>
            <a:chExt cx="481900" cy="875875"/>
          </a:xfrm>
        </p:grpSpPr>
        <p:sp>
          <p:nvSpPr>
            <p:cNvPr id="2600" name="Google Shape;2600;p28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1" name="Google Shape;2601;p28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2" name="Google Shape;2602;p28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3" name="Google Shape;2603;p28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4" name="Google Shape;2604;p28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5" name="Google Shape;2605;p28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6" name="Google Shape;2606;p28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7" name="Google Shape;2607;p28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8" name="Google Shape;2608;p28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9" name="Google Shape;2609;p28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0" name="Google Shape;2610;p28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1" name="Google Shape;2611;p28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2" name="Google Shape;2612;p28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3" name="Google Shape;2613;p28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28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1_1_1">
    <p:spTree>
      <p:nvGrpSpPr>
        <p:cNvPr id="1" name="Shape 35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98" name="Google Shape;3598;p40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3599" name="Google Shape;3599;p40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3600" name="Google Shape;3600;p40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1" name="Google Shape;3601;p40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2" name="Google Shape;3602;p40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3" name="Google Shape;3603;p40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4" name="Google Shape;3604;p40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5" name="Google Shape;3605;p40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6" name="Google Shape;3606;p40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7" name="Google Shape;3607;p40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8" name="Google Shape;3608;p40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9" name="Google Shape;3609;p40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0" name="Google Shape;3610;p40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1" name="Google Shape;3611;p40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2" name="Google Shape;3612;p40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3" name="Google Shape;3613;p40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4" name="Google Shape;3614;p40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5" name="Google Shape;3615;p40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6" name="Google Shape;3616;p40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7" name="Google Shape;3617;p40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8" name="Google Shape;3618;p40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9" name="Google Shape;3619;p40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0" name="Google Shape;3620;p40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1" name="Google Shape;3621;p40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2" name="Google Shape;3622;p40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3" name="Google Shape;3623;p40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4" name="Google Shape;3624;p40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5" name="Google Shape;3625;p40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6" name="Google Shape;3626;p40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7" name="Google Shape;3627;p40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8" name="Google Shape;3628;p40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9" name="Google Shape;3629;p40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0" name="Google Shape;3630;p40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1" name="Google Shape;3631;p40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2" name="Google Shape;3632;p40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3" name="Google Shape;3633;p40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4" name="Google Shape;3634;p40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5" name="Google Shape;3635;p40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6" name="Google Shape;3636;p40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7" name="Google Shape;3637;p40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8" name="Google Shape;3638;p40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9" name="Google Shape;3639;p40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0" name="Google Shape;3640;p40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1" name="Google Shape;3641;p40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2" name="Google Shape;3642;p40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3" name="Google Shape;3643;p40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4" name="Google Shape;3644;p40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5" name="Google Shape;3645;p40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6" name="Google Shape;3646;p40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7" name="Google Shape;3647;p40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8" name="Google Shape;3648;p40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9" name="Google Shape;3649;p40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0" name="Google Shape;3650;p40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1" name="Google Shape;3651;p40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2" name="Google Shape;3652;p40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3" name="Google Shape;3653;p40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4" name="Google Shape;3654;p40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5" name="Google Shape;3655;p40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6" name="Google Shape;3656;p40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7" name="Google Shape;3657;p40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8" name="Google Shape;3658;p40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9" name="Google Shape;3659;p40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0" name="Google Shape;3660;p40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1" name="Google Shape;3661;p40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2" name="Google Shape;3662;p40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3" name="Google Shape;3663;p40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4" name="Google Shape;3664;p40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665" name="Google Shape;3665;p40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66" name="Google Shape;3666;p40"/>
          <p:cNvSpPr/>
          <p:nvPr/>
        </p:nvSpPr>
        <p:spPr>
          <a:xfrm flipH="1">
            <a:off x="8333575" y="-876800"/>
            <a:ext cx="1689900" cy="16899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667" name="Google Shape;3667;p40"/>
          <p:cNvGrpSpPr/>
          <p:nvPr/>
        </p:nvGrpSpPr>
        <p:grpSpPr>
          <a:xfrm rot="-5400000" flipH="1">
            <a:off x="8038918" y="4080960"/>
            <a:ext cx="638373" cy="1160272"/>
            <a:chOff x="2079800" y="2537025"/>
            <a:chExt cx="481900" cy="875875"/>
          </a:xfrm>
        </p:grpSpPr>
        <p:sp>
          <p:nvSpPr>
            <p:cNvPr id="3668" name="Google Shape;3668;p40"/>
            <p:cNvSpPr/>
            <p:nvPr/>
          </p:nvSpPr>
          <p:spPr>
            <a:xfrm>
              <a:off x="2079800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28" y="1256"/>
                  </a:cubicBezTo>
                  <a:cubicBezTo>
                    <a:pt x="963" y="1256"/>
                    <a:pt x="1241" y="978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9" name="Google Shape;3669;p40"/>
            <p:cNvSpPr/>
            <p:nvPr/>
          </p:nvSpPr>
          <p:spPr>
            <a:xfrm>
              <a:off x="2305225" y="3381500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78"/>
                    <a:pt x="278" y="1256"/>
                    <a:pt x="628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0" name="Google Shape;3670;p40"/>
            <p:cNvSpPr/>
            <p:nvPr/>
          </p:nvSpPr>
          <p:spPr>
            <a:xfrm>
              <a:off x="2530675" y="3381500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78"/>
                    <a:pt x="278" y="1256"/>
                    <a:pt x="613" y="1256"/>
                  </a:cubicBezTo>
                  <a:cubicBezTo>
                    <a:pt x="964" y="1256"/>
                    <a:pt x="1241" y="978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1" name="Google Shape;3671;p40"/>
            <p:cNvSpPr/>
            <p:nvPr/>
          </p:nvSpPr>
          <p:spPr>
            <a:xfrm>
              <a:off x="2079800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28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28" y="1241"/>
                  </a:cubicBezTo>
                  <a:cubicBezTo>
                    <a:pt x="963" y="1241"/>
                    <a:pt x="1241" y="964"/>
                    <a:pt x="1241" y="614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2" name="Google Shape;3672;p40"/>
            <p:cNvSpPr/>
            <p:nvPr/>
          </p:nvSpPr>
          <p:spPr>
            <a:xfrm>
              <a:off x="2305225" y="3170650"/>
              <a:ext cx="31050" cy="31050"/>
            </a:xfrm>
            <a:custGeom>
              <a:avLst/>
              <a:gdLst/>
              <a:ahLst/>
              <a:cxnLst/>
              <a:rect l="l" t="t" r="r" b="b"/>
              <a:pathLst>
                <a:path w="1242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14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3" name="Google Shape;3673;p40"/>
            <p:cNvSpPr/>
            <p:nvPr/>
          </p:nvSpPr>
          <p:spPr>
            <a:xfrm>
              <a:off x="2530675" y="3170650"/>
              <a:ext cx="31025" cy="31050"/>
            </a:xfrm>
            <a:custGeom>
              <a:avLst/>
              <a:gdLst/>
              <a:ahLst/>
              <a:cxnLst/>
              <a:rect l="l" t="t" r="r" b="b"/>
              <a:pathLst>
                <a:path w="1241" h="1242" extrusionOk="0">
                  <a:moveTo>
                    <a:pt x="613" y="1"/>
                  </a:moveTo>
                  <a:cubicBezTo>
                    <a:pt x="278" y="1"/>
                    <a:pt x="0" y="278"/>
                    <a:pt x="0" y="614"/>
                  </a:cubicBezTo>
                  <a:cubicBezTo>
                    <a:pt x="0" y="964"/>
                    <a:pt x="278" y="1241"/>
                    <a:pt x="613" y="1241"/>
                  </a:cubicBezTo>
                  <a:cubicBezTo>
                    <a:pt x="964" y="1241"/>
                    <a:pt x="1241" y="964"/>
                    <a:pt x="1241" y="614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4" name="Google Shape;3674;p40"/>
            <p:cNvSpPr/>
            <p:nvPr/>
          </p:nvSpPr>
          <p:spPr>
            <a:xfrm>
              <a:off x="2079800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28" y="1241"/>
                  </a:cubicBezTo>
                  <a:cubicBezTo>
                    <a:pt x="963" y="1241"/>
                    <a:pt x="1241" y="963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5" name="Google Shape;3675;p40"/>
            <p:cNvSpPr/>
            <p:nvPr/>
          </p:nvSpPr>
          <p:spPr>
            <a:xfrm>
              <a:off x="2305225" y="2959450"/>
              <a:ext cx="31050" cy="31025"/>
            </a:xfrm>
            <a:custGeom>
              <a:avLst/>
              <a:gdLst/>
              <a:ahLst/>
              <a:cxnLst/>
              <a:rect l="l" t="t" r="r" b="b"/>
              <a:pathLst>
                <a:path w="1242" h="1241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6" name="Google Shape;3676;p40"/>
            <p:cNvSpPr/>
            <p:nvPr/>
          </p:nvSpPr>
          <p:spPr>
            <a:xfrm>
              <a:off x="2530675" y="2959450"/>
              <a:ext cx="31025" cy="31025"/>
            </a:xfrm>
            <a:custGeom>
              <a:avLst/>
              <a:gdLst/>
              <a:ahLst/>
              <a:cxnLst/>
              <a:rect l="l" t="t" r="r" b="b"/>
              <a:pathLst>
                <a:path w="1241" h="1241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63"/>
                    <a:pt x="278" y="1241"/>
                    <a:pt x="613" y="1241"/>
                  </a:cubicBezTo>
                  <a:cubicBezTo>
                    <a:pt x="964" y="1241"/>
                    <a:pt x="1241" y="963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7" name="Google Shape;3677;p40"/>
            <p:cNvSpPr/>
            <p:nvPr/>
          </p:nvSpPr>
          <p:spPr>
            <a:xfrm>
              <a:off x="2079800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28" y="1256"/>
                  </a:cubicBezTo>
                  <a:cubicBezTo>
                    <a:pt x="963" y="1256"/>
                    <a:pt x="1241" y="964"/>
                    <a:pt x="1241" y="628"/>
                  </a:cubicBezTo>
                  <a:cubicBezTo>
                    <a:pt x="1241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8" name="Google Shape;3678;p40"/>
            <p:cNvSpPr/>
            <p:nvPr/>
          </p:nvSpPr>
          <p:spPr>
            <a:xfrm>
              <a:off x="2305225" y="27482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56"/>
                    <a:pt x="628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9" name="Google Shape;3679;p40"/>
            <p:cNvSpPr/>
            <p:nvPr/>
          </p:nvSpPr>
          <p:spPr>
            <a:xfrm>
              <a:off x="2530675" y="27482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1"/>
                  </a:moveTo>
                  <a:cubicBezTo>
                    <a:pt x="278" y="1"/>
                    <a:pt x="0" y="278"/>
                    <a:pt x="0" y="628"/>
                  </a:cubicBezTo>
                  <a:cubicBezTo>
                    <a:pt x="0" y="964"/>
                    <a:pt x="278" y="1256"/>
                    <a:pt x="613" y="1256"/>
                  </a:cubicBezTo>
                  <a:cubicBezTo>
                    <a:pt x="964" y="1256"/>
                    <a:pt x="1241" y="964"/>
                    <a:pt x="1241" y="628"/>
                  </a:cubicBezTo>
                  <a:cubicBezTo>
                    <a:pt x="1241" y="278"/>
                    <a:pt x="964" y="1"/>
                    <a:pt x="6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0" name="Google Shape;3680;p40"/>
            <p:cNvSpPr/>
            <p:nvPr/>
          </p:nvSpPr>
          <p:spPr>
            <a:xfrm>
              <a:off x="2079800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28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28" y="1255"/>
                  </a:cubicBezTo>
                  <a:cubicBezTo>
                    <a:pt x="963" y="1255"/>
                    <a:pt x="1241" y="978"/>
                    <a:pt x="1241" y="628"/>
                  </a:cubicBezTo>
                  <a:cubicBezTo>
                    <a:pt x="1241" y="278"/>
                    <a:pt x="963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1" name="Google Shape;3681;p40"/>
            <p:cNvSpPr/>
            <p:nvPr/>
          </p:nvSpPr>
          <p:spPr>
            <a:xfrm>
              <a:off x="2305225" y="2537025"/>
              <a:ext cx="31050" cy="31400"/>
            </a:xfrm>
            <a:custGeom>
              <a:avLst/>
              <a:gdLst/>
              <a:ahLst/>
              <a:cxnLst/>
              <a:rect l="l" t="t" r="r" b="b"/>
              <a:pathLst>
                <a:path w="1242" h="1256" extrusionOk="0">
                  <a:moveTo>
                    <a:pt x="628" y="0"/>
                  </a:moveTo>
                  <a:cubicBezTo>
                    <a:pt x="278" y="0"/>
                    <a:pt x="1" y="278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2" name="Google Shape;3682;p40"/>
            <p:cNvSpPr/>
            <p:nvPr/>
          </p:nvSpPr>
          <p:spPr>
            <a:xfrm>
              <a:off x="2530675" y="2537025"/>
              <a:ext cx="31025" cy="31400"/>
            </a:xfrm>
            <a:custGeom>
              <a:avLst/>
              <a:gdLst/>
              <a:ahLst/>
              <a:cxnLst/>
              <a:rect l="l" t="t" r="r" b="b"/>
              <a:pathLst>
                <a:path w="1241" h="1256" extrusionOk="0">
                  <a:moveTo>
                    <a:pt x="613" y="0"/>
                  </a:moveTo>
                  <a:cubicBezTo>
                    <a:pt x="278" y="0"/>
                    <a:pt x="0" y="278"/>
                    <a:pt x="0" y="628"/>
                  </a:cubicBezTo>
                  <a:cubicBezTo>
                    <a:pt x="0" y="978"/>
                    <a:pt x="278" y="1255"/>
                    <a:pt x="613" y="1255"/>
                  </a:cubicBezTo>
                  <a:cubicBezTo>
                    <a:pt x="964" y="1255"/>
                    <a:pt x="1241" y="978"/>
                    <a:pt x="1241" y="628"/>
                  </a:cubicBezTo>
                  <a:cubicBezTo>
                    <a:pt x="1241" y="278"/>
                    <a:pt x="964" y="0"/>
                    <a:pt x="61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83" name="Google Shape;3683;p40"/>
          <p:cNvSpPr/>
          <p:nvPr/>
        </p:nvSpPr>
        <p:spPr>
          <a:xfrm>
            <a:off x="164100" y="3598950"/>
            <a:ext cx="602100" cy="16110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_1_2">
    <p:spTree>
      <p:nvGrpSpPr>
        <p:cNvPr id="1" name="Shape 36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5" name="Google Shape;3685;p41"/>
          <p:cNvGrpSpPr/>
          <p:nvPr/>
        </p:nvGrpSpPr>
        <p:grpSpPr>
          <a:xfrm>
            <a:off x="0" y="-100"/>
            <a:ext cx="9143867" cy="5210047"/>
            <a:chOff x="-26109" y="-42"/>
            <a:chExt cx="9027413" cy="5143694"/>
          </a:xfrm>
        </p:grpSpPr>
        <p:grpSp>
          <p:nvGrpSpPr>
            <p:cNvPr id="3686" name="Google Shape;3686;p41"/>
            <p:cNvGrpSpPr/>
            <p:nvPr/>
          </p:nvGrpSpPr>
          <p:grpSpPr>
            <a:xfrm>
              <a:off x="-26109" y="58"/>
              <a:ext cx="9027413" cy="5143594"/>
              <a:chOff x="3903450" y="929825"/>
              <a:chExt cx="4632531" cy="2639500"/>
            </a:xfrm>
          </p:grpSpPr>
          <p:sp>
            <p:nvSpPr>
              <p:cNvPr id="3687" name="Google Shape;3687;p41"/>
              <p:cNvSpPr/>
              <p:nvPr/>
            </p:nvSpPr>
            <p:spPr>
              <a:xfrm>
                <a:off x="39034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8" name="Google Shape;3688;p41"/>
              <p:cNvSpPr/>
              <p:nvPr/>
            </p:nvSpPr>
            <p:spPr>
              <a:xfrm>
                <a:off x="40139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9" name="Google Shape;3689;p41"/>
              <p:cNvSpPr/>
              <p:nvPr/>
            </p:nvSpPr>
            <p:spPr>
              <a:xfrm>
                <a:off x="41244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0" name="Google Shape;3690;p41"/>
              <p:cNvSpPr/>
              <p:nvPr/>
            </p:nvSpPr>
            <p:spPr>
              <a:xfrm>
                <a:off x="4234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1" name="Google Shape;3691;p41"/>
              <p:cNvSpPr/>
              <p:nvPr/>
            </p:nvSpPr>
            <p:spPr>
              <a:xfrm>
                <a:off x="4345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2" name="Google Shape;3692;p41"/>
              <p:cNvSpPr/>
              <p:nvPr/>
            </p:nvSpPr>
            <p:spPr>
              <a:xfrm>
                <a:off x="44555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3" name="Google Shape;3693;p41"/>
              <p:cNvSpPr/>
              <p:nvPr/>
            </p:nvSpPr>
            <p:spPr>
              <a:xfrm>
                <a:off x="45660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4" name="Google Shape;3694;p41"/>
              <p:cNvSpPr/>
              <p:nvPr/>
            </p:nvSpPr>
            <p:spPr>
              <a:xfrm>
                <a:off x="46762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5" name="Google Shape;3695;p41"/>
              <p:cNvSpPr/>
              <p:nvPr/>
            </p:nvSpPr>
            <p:spPr>
              <a:xfrm>
                <a:off x="47867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6" name="Google Shape;3696;p41"/>
              <p:cNvSpPr/>
              <p:nvPr/>
            </p:nvSpPr>
            <p:spPr>
              <a:xfrm>
                <a:off x="48972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7" name="Google Shape;3697;p41"/>
              <p:cNvSpPr/>
              <p:nvPr/>
            </p:nvSpPr>
            <p:spPr>
              <a:xfrm>
                <a:off x="5007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8" name="Google Shape;3698;p41"/>
              <p:cNvSpPr/>
              <p:nvPr/>
            </p:nvSpPr>
            <p:spPr>
              <a:xfrm>
                <a:off x="51181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9" name="Google Shape;3699;p41"/>
              <p:cNvSpPr/>
              <p:nvPr/>
            </p:nvSpPr>
            <p:spPr>
              <a:xfrm>
                <a:off x="5228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0" name="Google Shape;3700;p41"/>
              <p:cNvSpPr/>
              <p:nvPr/>
            </p:nvSpPr>
            <p:spPr>
              <a:xfrm>
                <a:off x="533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1" name="Google Shape;3701;p41"/>
              <p:cNvSpPr/>
              <p:nvPr/>
            </p:nvSpPr>
            <p:spPr>
              <a:xfrm>
                <a:off x="54493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2" name="Google Shape;3702;p41"/>
              <p:cNvSpPr/>
              <p:nvPr/>
            </p:nvSpPr>
            <p:spPr>
              <a:xfrm>
                <a:off x="55598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3" name="Google Shape;3703;p41"/>
              <p:cNvSpPr/>
              <p:nvPr/>
            </p:nvSpPr>
            <p:spPr>
              <a:xfrm>
                <a:off x="56700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4" name="Google Shape;3704;p41"/>
              <p:cNvSpPr/>
              <p:nvPr/>
            </p:nvSpPr>
            <p:spPr>
              <a:xfrm>
                <a:off x="57804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5" name="Google Shape;3705;p41"/>
              <p:cNvSpPr/>
              <p:nvPr/>
            </p:nvSpPr>
            <p:spPr>
              <a:xfrm>
                <a:off x="58909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6" name="Google Shape;3706;p41"/>
              <p:cNvSpPr/>
              <p:nvPr/>
            </p:nvSpPr>
            <p:spPr>
              <a:xfrm>
                <a:off x="6001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7" name="Google Shape;3707;p41"/>
              <p:cNvSpPr/>
              <p:nvPr/>
            </p:nvSpPr>
            <p:spPr>
              <a:xfrm>
                <a:off x="6111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8" name="Google Shape;3708;p41"/>
              <p:cNvSpPr/>
              <p:nvPr/>
            </p:nvSpPr>
            <p:spPr>
              <a:xfrm>
                <a:off x="62221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9" name="Google Shape;3709;p41"/>
              <p:cNvSpPr/>
              <p:nvPr/>
            </p:nvSpPr>
            <p:spPr>
              <a:xfrm>
                <a:off x="63326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0" name="Google Shape;3710;p41"/>
              <p:cNvSpPr/>
              <p:nvPr/>
            </p:nvSpPr>
            <p:spPr>
              <a:xfrm>
                <a:off x="6443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1" name="Google Shape;3711;p41"/>
              <p:cNvSpPr/>
              <p:nvPr/>
            </p:nvSpPr>
            <p:spPr>
              <a:xfrm>
                <a:off x="6553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2" name="Google Shape;3712;p41"/>
              <p:cNvSpPr/>
              <p:nvPr/>
            </p:nvSpPr>
            <p:spPr>
              <a:xfrm>
                <a:off x="6663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3" name="Google Shape;3713;p41"/>
              <p:cNvSpPr/>
              <p:nvPr/>
            </p:nvSpPr>
            <p:spPr>
              <a:xfrm>
                <a:off x="6774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4" name="Google Shape;3714;p41"/>
              <p:cNvSpPr/>
              <p:nvPr/>
            </p:nvSpPr>
            <p:spPr>
              <a:xfrm>
                <a:off x="68847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5" name="Google Shape;3715;p41"/>
              <p:cNvSpPr/>
              <p:nvPr/>
            </p:nvSpPr>
            <p:spPr>
              <a:xfrm>
                <a:off x="69951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6" name="Google Shape;3716;p41"/>
              <p:cNvSpPr/>
              <p:nvPr/>
            </p:nvSpPr>
            <p:spPr>
              <a:xfrm>
                <a:off x="71056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7" name="Google Shape;3717;p41"/>
              <p:cNvSpPr/>
              <p:nvPr/>
            </p:nvSpPr>
            <p:spPr>
              <a:xfrm>
                <a:off x="72158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8" name="Google Shape;3718;p41"/>
              <p:cNvSpPr/>
              <p:nvPr/>
            </p:nvSpPr>
            <p:spPr>
              <a:xfrm>
                <a:off x="3914051" y="346942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9" name="Google Shape;3719;p41"/>
              <p:cNvSpPr/>
              <p:nvPr/>
            </p:nvSpPr>
            <p:spPr>
              <a:xfrm>
                <a:off x="3914051" y="335895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0" name="Google Shape;3720;p41"/>
              <p:cNvSpPr/>
              <p:nvPr/>
            </p:nvSpPr>
            <p:spPr>
              <a:xfrm>
                <a:off x="3914051" y="324847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1" name="Google Shape;3721;p41"/>
              <p:cNvSpPr/>
              <p:nvPr/>
            </p:nvSpPr>
            <p:spPr>
              <a:xfrm>
                <a:off x="3914051" y="313827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2" name="Google Shape;3722;p41"/>
              <p:cNvSpPr/>
              <p:nvPr/>
            </p:nvSpPr>
            <p:spPr>
              <a:xfrm>
                <a:off x="3914051" y="302780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3" name="Google Shape;3723;p41"/>
              <p:cNvSpPr/>
              <p:nvPr/>
            </p:nvSpPr>
            <p:spPr>
              <a:xfrm>
                <a:off x="3914051" y="2917326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4" name="Google Shape;3724;p41"/>
              <p:cNvSpPr/>
              <p:nvPr/>
            </p:nvSpPr>
            <p:spPr>
              <a:xfrm>
                <a:off x="3914051" y="28068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5" name="Google Shape;3725;p41"/>
              <p:cNvSpPr/>
              <p:nvPr/>
            </p:nvSpPr>
            <p:spPr>
              <a:xfrm>
                <a:off x="3914051" y="2696351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6" name="Google Shape;3726;p41"/>
              <p:cNvSpPr/>
              <p:nvPr/>
            </p:nvSpPr>
            <p:spPr>
              <a:xfrm>
                <a:off x="3914051" y="258615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7" name="Google Shape;3727;p41"/>
              <p:cNvSpPr/>
              <p:nvPr/>
            </p:nvSpPr>
            <p:spPr>
              <a:xfrm>
                <a:off x="3914051" y="247567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8" name="Google Shape;3728;p41"/>
              <p:cNvSpPr/>
              <p:nvPr/>
            </p:nvSpPr>
            <p:spPr>
              <a:xfrm>
                <a:off x="3914051" y="2365202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9" name="Google Shape;3729;p41"/>
              <p:cNvSpPr/>
              <p:nvPr/>
            </p:nvSpPr>
            <p:spPr>
              <a:xfrm>
                <a:off x="3914051" y="2254727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0" name="Google Shape;3730;p41"/>
              <p:cNvSpPr/>
              <p:nvPr/>
            </p:nvSpPr>
            <p:spPr>
              <a:xfrm>
                <a:off x="3914051" y="214452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1" name="Google Shape;3731;p41"/>
              <p:cNvSpPr/>
              <p:nvPr/>
            </p:nvSpPr>
            <p:spPr>
              <a:xfrm>
                <a:off x="3914051" y="203405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2" name="Google Shape;3732;p41"/>
              <p:cNvSpPr/>
              <p:nvPr/>
            </p:nvSpPr>
            <p:spPr>
              <a:xfrm>
                <a:off x="3914051" y="1923578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3" name="Google Shape;3733;p41"/>
              <p:cNvSpPr/>
              <p:nvPr/>
            </p:nvSpPr>
            <p:spPr>
              <a:xfrm>
                <a:off x="3914051" y="18131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4" name="Google Shape;3734;p41"/>
              <p:cNvSpPr/>
              <p:nvPr/>
            </p:nvSpPr>
            <p:spPr>
              <a:xfrm>
                <a:off x="3914051" y="1702603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5" name="Google Shape;3735;p41"/>
              <p:cNvSpPr/>
              <p:nvPr/>
            </p:nvSpPr>
            <p:spPr>
              <a:xfrm>
                <a:off x="3914051" y="159240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6" name="Google Shape;3736;p41"/>
              <p:cNvSpPr/>
              <p:nvPr/>
            </p:nvSpPr>
            <p:spPr>
              <a:xfrm>
                <a:off x="3914051" y="148192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7" name="Google Shape;3737;p41"/>
              <p:cNvSpPr/>
              <p:nvPr/>
            </p:nvSpPr>
            <p:spPr>
              <a:xfrm>
                <a:off x="3914051" y="1371454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1"/>
                    </a:moveTo>
                    <a:lnTo>
                      <a:pt x="132073" y="1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8" name="Google Shape;3738;p41"/>
              <p:cNvSpPr/>
              <p:nvPr/>
            </p:nvSpPr>
            <p:spPr>
              <a:xfrm>
                <a:off x="3914051" y="1260979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9" name="Google Shape;3739;p41"/>
              <p:cNvSpPr/>
              <p:nvPr/>
            </p:nvSpPr>
            <p:spPr>
              <a:xfrm>
                <a:off x="3914051" y="1150780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0" name="Google Shape;3740;p41"/>
              <p:cNvSpPr/>
              <p:nvPr/>
            </p:nvSpPr>
            <p:spPr>
              <a:xfrm>
                <a:off x="3914051" y="1040305"/>
                <a:ext cx="462193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32074" h="1" fill="none" extrusionOk="0">
                    <a:moveTo>
                      <a:pt x="0" y="0"/>
                    </a:moveTo>
                    <a:lnTo>
                      <a:pt x="132073" y="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1" name="Google Shape;3741;p41"/>
              <p:cNvSpPr/>
              <p:nvPr/>
            </p:nvSpPr>
            <p:spPr>
              <a:xfrm>
                <a:off x="73260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2" name="Google Shape;3742;p41"/>
              <p:cNvSpPr/>
              <p:nvPr/>
            </p:nvSpPr>
            <p:spPr>
              <a:xfrm>
                <a:off x="74362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3" name="Google Shape;3743;p41"/>
              <p:cNvSpPr/>
              <p:nvPr/>
            </p:nvSpPr>
            <p:spPr>
              <a:xfrm>
                <a:off x="7546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4" name="Google Shape;3744;p41"/>
              <p:cNvSpPr/>
              <p:nvPr/>
            </p:nvSpPr>
            <p:spPr>
              <a:xfrm>
                <a:off x="76572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5" name="Google Shape;3745;p41"/>
              <p:cNvSpPr/>
              <p:nvPr/>
            </p:nvSpPr>
            <p:spPr>
              <a:xfrm>
                <a:off x="776742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6" name="Google Shape;3746;p41"/>
              <p:cNvSpPr/>
              <p:nvPr/>
            </p:nvSpPr>
            <p:spPr>
              <a:xfrm>
                <a:off x="787790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7" name="Google Shape;3747;p41"/>
              <p:cNvSpPr/>
              <p:nvPr/>
            </p:nvSpPr>
            <p:spPr>
              <a:xfrm>
                <a:off x="7988375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8" name="Google Shape;3748;p41"/>
              <p:cNvSpPr/>
              <p:nvPr/>
            </p:nvSpPr>
            <p:spPr>
              <a:xfrm>
                <a:off x="80988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1" y="0"/>
                    </a:moveTo>
                    <a:lnTo>
                      <a:pt x="1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9" name="Google Shape;3749;p41"/>
              <p:cNvSpPr/>
              <p:nvPr/>
            </p:nvSpPr>
            <p:spPr>
              <a:xfrm>
                <a:off x="82093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0" name="Google Shape;3750;p41"/>
              <p:cNvSpPr/>
              <p:nvPr/>
            </p:nvSpPr>
            <p:spPr>
              <a:xfrm>
                <a:off x="83195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1" name="Google Shape;3751;p41"/>
              <p:cNvSpPr/>
              <p:nvPr/>
            </p:nvSpPr>
            <p:spPr>
              <a:xfrm>
                <a:off x="8429750" y="929825"/>
                <a:ext cx="25" cy="2639500"/>
              </a:xfrm>
              <a:custGeom>
                <a:avLst/>
                <a:gdLst/>
                <a:ahLst/>
                <a:cxnLst/>
                <a:rect l="l" t="t" r="r" b="b"/>
                <a:pathLst>
                  <a:path w="1" h="105580" fill="none" extrusionOk="0">
                    <a:moveTo>
                      <a:pt x="0" y="0"/>
                    </a:moveTo>
                    <a:lnTo>
                      <a:pt x="0" y="105580"/>
                    </a:lnTo>
                  </a:path>
                </a:pathLst>
              </a:custGeom>
              <a:noFill/>
              <a:ln w="4750" cap="flat" cmpd="sng">
                <a:solidFill>
                  <a:schemeClr val="accent2"/>
                </a:solidFill>
                <a:prstDash val="solid"/>
                <a:miter lim="1115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752" name="Google Shape;3752;p41"/>
            <p:cNvSpPr/>
            <p:nvPr/>
          </p:nvSpPr>
          <p:spPr>
            <a:xfrm>
              <a:off x="9001067" y="-42"/>
              <a:ext cx="49" cy="5143594"/>
            </a:xfrm>
            <a:custGeom>
              <a:avLst/>
              <a:gdLst/>
              <a:ahLst/>
              <a:cxnLst/>
              <a:rect l="l" t="t" r="r" b="b"/>
              <a:pathLst>
                <a:path w="1" h="105580" fill="none" extrusionOk="0">
                  <a:moveTo>
                    <a:pt x="0" y="0"/>
                  </a:moveTo>
                  <a:lnTo>
                    <a:pt x="0" y="105580"/>
                  </a:lnTo>
                </a:path>
              </a:pathLst>
            </a:custGeom>
            <a:noFill/>
            <a:ln w="4750" cap="flat" cmpd="sng">
              <a:solidFill>
                <a:schemeClr val="accent2"/>
              </a:solidFill>
              <a:prstDash val="solid"/>
              <a:miter lim="1115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53" name="Google Shape;3753;p41"/>
          <p:cNvSpPr/>
          <p:nvPr/>
        </p:nvSpPr>
        <p:spPr>
          <a:xfrm rot="-2092082" flipH="1">
            <a:off x="-212488" y="3877210"/>
            <a:ext cx="1521809" cy="1446235"/>
          </a:xfrm>
          <a:prstGeom prst="pentagon">
            <a:avLst>
              <a:gd name="hf" fmla="val 105146"/>
              <a:gd name="vf" fmla="val 110557"/>
            </a:avLst>
          </a:pr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54" name="Google Shape;3754;p41"/>
          <p:cNvGrpSpPr/>
          <p:nvPr/>
        </p:nvGrpSpPr>
        <p:grpSpPr>
          <a:xfrm rot="4942822">
            <a:off x="-631263" y="3181581"/>
            <a:ext cx="2938288" cy="2938288"/>
            <a:chOff x="7399275" y="2698225"/>
            <a:chExt cx="2938200" cy="2938200"/>
          </a:xfrm>
        </p:grpSpPr>
        <p:cxnSp>
          <p:nvCxnSpPr>
            <p:cNvPr id="3755" name="Google Shape;3755;p41"/>
            <p:cNvCxnSpPr/>
            <p:nvPr/>
          </p:nvCxnSpPr>
          <p:spPr>
            <a:xfrm rot="10800000" flipH="1">
              <a:off x="7399275" y="26982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6" name="Google Shape;3756;p41"/>
            <p:cNvCxnSpPr/>
            <p:nvPr/>
          </p:nvCxnSpPr>
          <p:spPr>
            <a:xfrm rot="10800000" flipH="1">
              <a:off x="7551675" y="28506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7" name="Google Shape;3757;p41"/>
            <p:cNvCxnSpPr/>
            <p:nvPr/>
          </p:nvCxnSpPr>
          <p:spPr>
            <a:xfrm rot="10800000" flipH="1">
              <a:off x="7704075" y="30030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58" name="Google Shape;3758;p41"/>
            <p:cNvCxnSpPr/>
            <p:nvPr/>
          </p:nvCxnSpPr>
          <p:spPr>
            <a:xfrm rot="10800000" flipH="1">
              <a:off x="7856475" y="3155425"/>
              <a:ext cx="2481000" cy="2481000"/>
            </a:xfrm>
            <a:prstGeom prst="straightConnector1">
              <a:avLst/>
            </a:prstGeom>
            <a:noFill/>
            <a:ln w="19050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759" name="Google Shape;3759;p41"/>
          <p:cNvSpPr/>
          <p:nvPr/>
        </p:nvSpPr>
        <p:spPr>
          <a:xfrm flipH="1">
            <a:off x="8852690" y="2376136"/>
            <a:ext cx="141600" cy="3222900"/>
          </a:xfrm>
          <a:prstGeom prst="round2SameRect">
            <a:avLst>
              <a:gd name="adj1" fmla="val 0"/>
              <a:gd name="adj2" fmla="val 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60" name="Google Shape;3760;p41"/>
          <p:cNvGrpSpPr/>
          <p:nvPr/>
        </p:nvGrpSpPr>
        <p:grpSpPr>
          <a:xfrm>
            <a:off x="202056" y="164695"/>
            <a:ext cx="1236150" cy="600722"/>
            <a:chOff x="6583775" y="-35155"/>
            <a:chExt cx="1236150" cy="600722"/>
          </a:xfrm>
        </p:grpSpPr>
        <p:sp>
          <p:nvSpPr>
            <p:cNvPr id="3761" name="Google Shape;3761;p41"/>
            <p:cNvSpPr/>
            <p:nvPr/>
          </p:nvSpPr>
          <p:spPr>
            <a:xfrm>
              <a:off x="6583775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92" y="0"/>
                    <a:pt x="0" y="292"/>
                    <a:pt x="0" y="628"/>
                  </a:cubicBezTo>
                  <a:cubicBezTo>
                    <a:pt x="0" y="978"/>
                    <a:pt x="292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2" name="Google Shape;3762;p41"/>
            <p:cNvSpPr/>
            <p:nvPr/>
          </p:nvSpPr>
          <p:spPr>
            <a:xfrm>
              <a:off x="6882397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9" y="1255"/>
                    <a:pt x="1256" y="978"/>
                    <a:pt x="1256" y="628"/>
                  </a:cubicBezTo>
                  <a:cubicBezTo>
                    <a:pt x="1256" y="292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3" name="Google Shape;3763;p41"/>
            <p:cNvSpPr/>
            <p:nvPr/>
          </p:nvSpPr>
          <p:spPr>
            <a:xfrm>
              <a:off x="7181052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78" y="1255"/>
                    <a:pt x="1255" y="978"/>
                    <a:pt x="1255" y="628"/>
                  </a:cubicBezTo>
                  <a:cubicBezTo>
                    <a:pt x="1255" y="292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4" name="Google Shape;3764;p41"/>
            <p:cNvSpPr/>
            <p:nvPr/>
          </p:nvSpPr>
          <p:spPr>
            <a:xfrm>
              <a:off x="7479707" y="523971"/>
              <a:ext cx="41562" cy="41596"/>
            </a:xfrm>
            <a:custGeom>
              <a:avLst/>
              <a:gdLst/>
              <a:ahLst/>
              <a:cxnLst/>
              <a:rect l="l" t="t" r="r" b="b"/>
              <a:pathLst>
                <a:path w="1255" h="1256" extrusionOk="0">
                  <a:moveTo>
                    <a:pt x="628" y="0"/>
                  </a:moveTo>
                  <a:cubicBezTo>
                    <a:pt x="277" y="0"/>
                    <a:pt x="0" y="292"/>
                    <a:pt x="0" y="628"/>
                  </a:cubicBezTo>
                  <a:cubicBezTo>
                    <a:pt x="0" y="978"/>
                    <a:pt x="277" y="1255"/>
                    <a:pt x="628" y="1255"/>
                  </a:cubicBezTo>
                  <a:cubicBezTo>
                    <a:pt x="963" y="1255"/>
                    <a:pt x="1255" y="978"/>
                    <a:pt x="1255" y="628"/>
                  </a:cubicBezTo>
                  <a:cubicBezTo>
                    <a:pt x="1255" y="292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5" name="Google Shape;3765;p41"/>
            <p:cNvSpPr/>
            <p:nvPr/>
          </p:nvSpPr>
          <p:spPr>
            <a:xfrm>
              <a:off x="7778329" y="523971"/>
              <a:ext cx="41596" cy="41596"/>
            </a:xfrm>
            <a:custGeom>
              <a:avLst/>
              <a:gdLst/>
              <a:ahLst/>
              <a:cxnLst/>
              <a:rect l="l" t="t" r="r" b="b"/>
              <a:pathLst>
                <a:path w="1256" h="1256" extrusionOk="0">
                  <a:moveTo>
                    <a:pt x="628" y="0"/>
                  </a:moveTo>
                  <a:cubicBezTo>
                    <a:pt x="278" y="0"/>
                    <a:pt x="1" y="292"/>
                    <a:pt x="1" y="628"/>
                  </a:cubicBezTo>
                  <a:cubicBezTo>
                    <a:pt x="1" y="978"/>
                    <a:pt x="278" y="1255"/>
                    <a:pt x="628" y="1255"/>
                  </a:cubicBezTo>
                  <a:cubicBezTo>
                    <a:pt x="964" y="1255"/>
                    <a:pt x="1256" y="978"/>
                    <a:pt x="1256" y="628"/>
                  </a:cubicBezTo>
                  <a:cubicBezTo>
                    <a:pt x="1256" y="292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6" name="Google Shape;3766;p41"/>
            <p:cNvSpPr/>
            <p:nvPr/>
          </p:nvSpPr>
          <p:spPr>
            <a:xfrm>
              <a:off x="6583775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92" y="0"/>
                    <a:pt x="0" y="277"/>
                    <a:pt x="0" y="613"/>
                  </a:cubicBezTo>
                  <a:cubicBezTo>
                    <a:pt x="0" y="963"/>
                    <a:pt x="292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7" name="Google Shape;3767;p41"/>
            <p:cNvSpPr/>
            <p:nvPr/>
          </p:nvSpPr>
          <p:spPr>
            <a:xfrm>
              <a:off x="6882397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9" y="1241"/>
                    <a:pt x="1256" y="963"/>
                    <a:pt x="1256" y="613"/>
                  </a:cubicBezTo>
                  <a:cubicBezTo>
                    <a:pt x="1256" y="277"/>
                    <a:pt x="979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8" name="Google Shape;3768;p41"/>
            <p:cNvSpPr/>
            <p:nvPr/>
          </p:nvSpPr>
          <p:spPr>
            <a:xfrm>
              <a:off x="7181052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78" y="1241"/>
                    <a:pt x="1255" y="963"/>
                    <a:pt x="1255" y="613"/>
                  </a:cubicBezTo>
                  <a:cubicBezTo>
                    <a:pt x="1255" y="277"/>
                    <a:pt x="978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9" name="Google Shape;3769;p41"/>
            <p:cNvSpPr/>
            <p:nvPr/>
          </p:nvSpPr>
          <p:spPr>
            <a:xfrm>
              <a:off x="7479707" y="244656"/>
              <a:ext cx="41562" cy="41099"/>
            </a:xfrm>
            <a:custGeom>
              <a:avLst/>
              <a:gdLst/>
              <a:ahLst/>
              <a:cxnLst/>
              <a:rect l="l" t="t" r="r" b="b"/>
              <a:pathLst>
                <a:path w="1255" h="1241" extrusionOk="0">
                  <a:moveTo>
                    <a:pt x="628" y="0"/>
                  </a:moveTo>
                  <a:cubicBezTo>
                    <a:pt x="277" y="0"/>
                    <a:pt x="0" y="277"/>
                    <a:pt x="0" y="613"/>
                  </a:cubicBezTo>
                  <a:cubicBezTo>
                    <a:pt x="0" y="963"/>
                    <a:pt x="277" y="1241"/>
                    <a:pt x="628" y="1241"/>
                  </a:cubicBezTo>
                  <a:cubicBezTo>
                    <a:pt x="963" y="1241"/>
                    <a:pt x="1255" y="963"/>
                    <a:pt x="1255" y="613"/>
                  </a:cubicBezTo>
                  <a:cubicBezTo>
                    <a:pt x="1255" y="277"/>
                    <a:pt x="963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0" name="Google Shape;3770;p41"/>
            <p:cNvSpPr/>
            <p:nvPr/>
          </p:nvSpPr>
          <p:spPr>
            <a:xfrm>
              <a:off x="7778329" y="244656"/>
              <a:ext cx="41596" cy="41099"/>
            </a:xfrm>
            <a:custGeom>
              <a:avLst/>
              <a:gdLst/>
              <a:ahLst/>
              <a:cxnLst/>
              <a:rect l="l" t="t" r="r" b="b"/>
              <a:pathLst>
                <a:path w="1256" h="1241" extrusionOk="0">
                  <a:moveTo>
                    <a:pt x="628" y="0"/>
                  </a:moveTo>
                  <a:cubicBezTo>
                    <a:pt x="278" y="0"/>
                    <a:pt x="1" y="277"/>
                    <a:pt x="1" y="613"/>
                  </a:cubicBezTo>
                  <a:cubicBezTo>
                    <a:pt x="1" y="963"/>
                    <a:pt x="278" y="1241"/>
                    <a:pt x="628" y="1241"/>
                  </a:cubicBezTo>
                  <a:cubicBezTo>
                    <a:pt x="964" y="1241"/>
                    <a:pt x="1256" y="963"/>
                    <a:pt x="1256" y="613"/>
                  </a:cubicBezTo>
                  <a:cubicBezTo>
                    <a:pt x="1256" y="277"/>
                    <a:pt x="964" y="0"/>
                    <a:pt x="628" y="0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1" name="Google Shape;3771;p41"/>
            <p:cNvSpPr/>
            <p:nvPr/>
          </p:nvSpPr>
          <p:spPr>
            <a:xfrm>
              <a:off x="6583775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92" y="1"/>
                    <a:pt x="0" y="278"/>
                    <a:pt x="0" y="628"/>
                  </a:cubicBezTo>
                  <a:cubicBezTo>
                    <a:pt x="0" y="964"/>
                    <a:pt x="292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2" name="Google Shape;3772;p41"/>
            <p:cNvSpPr/>
            <p:nvPr/>
          </p:nvSpPr>
          <p:spPr>
            <a:xfrm>
              <a:off x="6882397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9" y="1241"/>
                    <a:pt x="1256" y="964"/>
                    <a:pt x="1256" y="628"/>
                  </a:cubicBezTo>
                  <a:cubicBezTo>
                    <a:pt x="1256" y="278"/>
                    <a:pt x="979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3" name="Google Shape;3773;p41"/>
            <p:cNvSpPr/>
            <p:nvPr/>
          </p:nvSpPr>
          <p:spPr>
            <a:xfrm>
              <a:off x="7181052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78" y="1241"/>
                    <a:pt x="1255" y="964"/>
                    <a:pt x="1255" y="628"/>
                  </a:cubicBezTo>
                  <a:cubicBezTo>
                    <a:pt x="1255" y="278"/>
                    <a:pt x="978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4" name="Google Shape;3774;p41"/>
            <p:cNvSpPr/>
            <p:nvPr/>
          </p:nvSpPr>
          <p:spPr>
            <a:xfrm>
              <a:off x="7479707" y="-35155"/>
              <a:ext cx="41562" cy="41132"/>
            </a:xfrm>
            <a:custGeom>
              <a:avLst/>
              <a:gdLst/>
              <a:ahLst/>
              <a:cxnLst/>
              <a:rect l="l" t="t" r="r" b="b"/>
              <a:pathLst>
                <a:path w="1255" h="1242" extrusionOk="0">
                  <a:moveTo>
                    <a:pt x="628" y="1"/>
                  </a:moveTo>
                  <a:cubicBezTo>
                    <a:pt x="277" y="1"/>
                    <a:pt x="0" y="278"/>
                    <a:pt x="0" y="628"/>
                  </a:cubicBezTo>
                  <a:cubicBezTo>
                    <a:pt x="0" y="964"/>
                    <a:pt x="277" y="1241"/>
                    <a:pt x="628" y="1241"/>
                  </a:cubicBezTo>
                  <a:cubicBezTo>
                    <a:pt x="963" y="1241"/>
                    <a:pt x="1255" y="964"/>
                    <a:pt x="1255" y="628"/>
                  </a:cubicBezTo>
                  <a:cubicBezTo>
                    <a:pt x="1255" y="278"/>
                    <a:pt x="963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5" name="Google Shape;3775;p41"/>
            <p:cNvSpPr/>
            <p:nvPr/>
          </p:nvSpPr>
          <p:spPr>
            <a:xfrm>
              <a:off x="7778329" y="-35155"/>
              <a:ext cx="41596" cy="41132"/>
            </a:xfrm>
            <a:custGeom>
              <a:avLst/>
              <a:gdLst/>
              <a:ahLst/>
              <a:cxnLst/>
              <a:rect l="l" t="t" r="r" b="b"/>
              <a:pathLst>
                <a:path w="1256" h="1242" extrusionOk="0">
                  <a:moveTo>
                    <a:pt x="628" y="1"/>
                  </a:moveTo>
                  <a:cubicBezTo>
                    <a:pt x="278" y="1"/>
                    <a:pt x="1" y="278"/>
                    <a:pt x="1" y="628"/>
                  </a:cubicBezTo>
                  <a:cubicBezTo>
                    <a:pt x="1" y="964"/>
                    <a:pt x="278" y="1241"/>
                    <a:pt x="628" y="1241"/>
                  </a:cubicBezTo>
                  <a:cubicBezTo>
                    <a:pt x="964" y="1241"/>
                    <a:pt x="1256" y="964"/>
                    <a:pt x="1256" y="628"/>
                  </a:cubicBezTo>
                  <a:cubicBezTo>
                    <a:pt x="1256" y="278"/>
                    <a:pt x="964" y="1"/>
                    <a:pt x="628" y="1"/>
                  </a:cubicBezTo>
                  <a:close/>
                </a:path>
              </a:pathLst>
            </a:custGeom>
            <a:solidFill>
              <a:srgbClr val="04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E7F3F3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Black"/>
              <a:buNone/>
              <a:defRPr sz="3000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36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●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○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■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●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○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■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●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○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pen Sans"/>
              <a:buChar char="■"/>
              <a:defRPr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3" r:id="rId3"/>
    <p:sldLayoutId id="2147483658" r:id="rId4"/>
    <p:sldLayoutId id="2147483661" r:id="rId5"/>
    <p:sldLayoutId id="2147483674" r:id="rId6"/>
    <p:sldLayoutId id="2147483686" r:id="rId7"/>
    <p:sldLayoutId id="2147483687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2880">
          <p15:clr>
            <a:srgbClr val="EA4335"/>
          </p15:clr>
        </p15:guide>
        <p15:guide id="3" pos="449">
          <p15:clr>
            <a:srgbClr val="EA4335"/>
          </p15:clr>
        </p15:guide>
        <p15:guide id="4" pos="5311">
          <p15:clr>
            <a:srgbClr val="EA4335"/>
          </p15:clr>
        </p15:guide>
        <p15:guide id="5" orient="horz" pos="2903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8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9.png"/><Relationship Id="rId9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.png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11" Type="http://schemas.openxmlformats.org/officeDocument/2006/relationships/image" Target="../media/image17.e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9.png"/><Relationship Id="rId9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5" Type="http://schemas.openxmlformats.org/officeDocument/2006/relationships/image" Target="../media/image140.svg"/><Relationship Id="rId4" Type="http://schemas.openxmlformats.org/officeDocument/2006/relationships/image" Target="../media/image34.png"/><Relationship Id="rId9" Type="http://schemas.openxmlformats.org/officeDocument/2006/relationships/image" Target="../media/image162.sv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42.png"/><Relationship Id="rId17" Type="http://schemas.openxmlformats.org/officeDocument/2006/relationships/image" Target="../media/image182.svg"/><Relationship Id="rId2" Type="http://schemas.openxmlformats.org/officeDocument/2006/relationships/image" Target="../media/image37.png"/><Relationship Id="rId16" Type="http://schemas.openxmlformats.org/officeDocument/2006/relationships/image" Target="../media/image4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9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41.png"/><Relationship Id="rId4" Type="http://schemas.openxmlformats.org/officeDocument/2006/relationships/image" Target="../media/image38.png"/><Relationship Id="rId9" Type="http://schemas.openxmlformats.org/officeDocument/2006/relationships/image" Target="../media/image171.svg"/><Relationship Id="rId14" Type="http://schemas.openxmlformats.org/officeDocument/2006/relationships/image" Target="../media/image4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6" name="Google Shape;3786;p45"/>
          <p:cNvSpPr/>
          <p:nvPr/>
        </p:nvSpPr>
        <p:spPr>
          <a:xfrm>
            <a:off x="8154870" y="1325821"/>
            <a:ext cx="10612" cy="22451"/>
          </a:xfrm>
          <a:custGeom>
            <a:avLst/>
            <a:gdLst/>
            <a:ahLst/>
            <a:cxnLst/>
            <a:rect l="l" t="t" r="r" b="b"/>
            <a:pathLst>
              <a:path w="727" h="1538" extrusionOk="0">
                <a:moveTo>
                  <a:pt x="176" y="1"/>
                </a:moveTo>
                <a:cubicBezTo>
                  <a:pt x="100" y="427"/>
                  <a:pt x="0" y="878"/>
                  <a:pt x="50" y="1304"/>
                </a:cubicBezTo>
                <a:cubicBezTo>
                  <a:pt x="50" y="1437"/>
                  <a:pt x="162" y="1538"/>
                  <a:pt x="273" y="1538"/>
                </a:cubicBezTo>
                <a:cubicBezTo>
                  <a:pt x="329" y="1538"/>
                  <a:pt x="384" y="1513"/>
                  <a:pt x="426" y="1454"/>
                </a:cubicBezTo>
                <a:cubicBezTo>
                  <a:pt x="577" y="1053"/>
                  <a:pt x="602" y="602"/>
                  <a:pt x="727" y="201"/>
                </a:cubicBezTo>
                <a:cubicBezTo>
                  <a:pt x="526" y="126"/>
                  <a:pt x="351" y="76"/>
                  <a:pt x="176" y="1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7" name="Google Shape;3787;p45"/>
          <p:cNvSpPr/>
          <p:nvPr/>
        </p:nvSpPr>
        <p:spPr>
          <a:xfrm>
            <a:off x="8197305" y="1339353"/>
            <a:ext cx="12817" cy="32947"/>
          </a:xfrm>
          <a:custGeom>
            <a:avLst/>
            <a:gdLst/>
            <a:ahLst/>
            <a:cxnLst/>
            <a:rect l="l" t="t" r="r" b="b"/>
            <a:pathLst>
              <a:path w="878" h="2257" extrusionOk="0">
                <a:moveTo>
                  <a:pt x="326" y="1"/>
                </a:moveTo>
                <a:cubicBezTo>
                  <a:pt x="226" y="678"/>
                  <a:pt x="0" y="1329"/>
                  <a:pt x="25" y="2031"/>
                </a:cubicBezTo>
                <a:cubicBezTo>
                  <a:pt x="51" y="2181"/>
                  <a:pt x="226" y="2206"/>
                  <a:pt x="326" y="2256"/>
                </a:cubicBezTo>
                <a:cubicBezTo>
                  <a:pt x="577" y="1580"/>
                  <a:pt x="702" y="853"/>
                  <a:pt x="878" y="151"/>
                </a:cubicBezTo>
                <a:cubicBezTo>
                  <a:pt x="702" y="101"/>
                  <a:pt x="502" y="51"/>
                  <a:pt x="326" y="1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8" name="Google Shape;3788;p45"/>
          <p:cNvSpPr/>
          <p:nvPr/>
        </p:nvSpPr>
        <p:spPr>
          <a:xfrm>
            <a:off x="8241944" y="1352900"/>
            <a:ext cx="10612" cy="34027"/>
          </a:xfrm>
          <a:custGeom>
            <a:avLst/>
            <a:gdLst/>
            <a:ahLst/>
            <a:cxnLst/>
            <a:rect l="l" t="t" r="r" b="b"/>
            <a:pathLst>
              <a:path w="727" h="2331" extrusionOk="0">
                <a:moveTo>
                  <a:pt x="301" y="0"/>
                </a:moveTo>
                <a:cubicBezTo>
                  <a:pt x="150" y="652"/>
                  <a:pt x="50" y="1278"/>
                  <a:pt x="0" y="1930"/>
                </a:cubicBezTo>
                <a:cubicBezTo>
                  <a:pt x="0" y="2105"/>
                  <a:pt x="50" y="2331"/>
                  <a:pt x="251" y="2331"/>
                </a:cubicBezTo>
                <a:cubicBezTo>
                  <a:pt x="526" y="1629"/>
                  <a:pt x="627" y="877"/>
                  <a:pt x="727" y="125"/>
                </a:cubicBezTo>
                <a:cubicBezTo>
                  <a:pt x="577" y="75"/>
                  <a:pt x="426" y="50"/>
                  <a:pt x="301" y="0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9" name="Google Shape;3789;p45"/>
          <p:cNvSpPr/>
          <p:nvPr/>
        </p:nvSpPr>
        <p:spPr>
          <a:xfrm>
            <a:off x="8285109" y="1365337"/>
            <a:ext cx="10262" cy="36961"/>
          </a:xfrm>
          <a:custGeom>
            <a:avLst/>
            <a:gdLst/>
            <a:ahLst/>
            <a:cxnLst/>
            <a:rect l="l" t="t" r="r" b="b"/>
            <a:pathLst>
              <a:path w="703" h="2532" extrusionOk="0">
                <a:moveTo>
                  <a:pt x="251" y="0"/>
                </a:moveTo>
                <a:cubicBezTo>
                  <a:pt x="126" y="727"/>
                  <a:pt x="26" y="1479"/>
                  <a:pt x="0" y="2206"/>
                </a:cubicBezTo>
                <a:cubicBezTo>
                  <a:pt x="0" y="2381"/>
                  <a:pt x="151" y="2482"/>
                  <a:pt x="276" y="2532"/>
                </a:cubicBezTo>
                <a:cubicBezTo>
                  <a:pt x="527" y="1780"/>
                  <a:pt x="552" y="953"/>
                  <a:pt x="702" y="176"/>
                </a:cubicBezTo>
                <a:cubicBezTo>
                  <a:pt x="552" y="101"/>
                  <a:pt x="402" y="50"/>
                  <a:pt x="251" y="0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0" name="Google Shape;3790;p45"/>
          <p:cNvSpPr/>
          <p:nvPr/>
        </p:nvSpPr>
        <p:spPr>
          <a:xfrm>
            <a:off x="8327544" y="1378869"/>
            <a:ext cx="12452" cy="35501"/>
          </a:xfrm>
          <a:custGeom>
            <a:avLst/>
            <a:gdLst/>
            <a:ahLst/>
            <a:cxnLst/>
            <a:rect l="l" t="t" r="r" b="b"/>
            <a:pathLst>
              <a:path w="853" h="2432" extrusionOk="0">
                <a:moveTo>
                  <a:pt x="402" y="1"/>
                </a:moveTo>
                <a:cubicBezTo>
                  <a:pt x="226" y="677"/>
                  <a:pt x="1" y="1379"/>
                  <a:pt x="26" y="2106"/>
                </a:cubicBezTo>
                <a:cubicBezTo>
                  <a:pt x="1" y="2281"/>
                  <a:pt x="176" y="2357"/>
                  <a:pt x="302" y="2432"/>
                </a:cubicBezTo>
                <a:cubicBezTo>
                  <a:pt x="477" y="1655"/>
                  <a:pt x="627" y="878"/>
                  <a:pt x="853" y="126"/>
                </a:cubicBezTo>
                <a:cubicBezTo>
                  <a:pt x="703" y="76"/>
                  <a:pt x="552" y="51"/>
                  <a:pt x="402" y="1"/>
                </a:cubicBezTo>
                <a:close/>
              </a:path>
            </a:pathLst>
          </a:custGeom>
          <a:solidFill>
            <a:srgbClr val="7AD6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1" name="Google Shape;3791;p45"/>
          <p:cNvSpPr/>
          <p:nvPr/>
        </p:nvSpPr>
        <p:spPr>
          <a:xfrm>
            <a:off x="882403" y="931549"/>
            <a:ext cx="6221700" cy="6594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2" name="Google Shape;3792;p45"/>
          <p:cNvSpPr txBox="1">
            <a:spLocks noGrp="1"/>
          </p:cNvSpPr>
          <p:nvPr>
            <p:ph type="ctrTitle"/>
          </p:nvPr>
        </p:nvSpPr>
        <p:spPr>
          <a:xfrm>
            <a:off x="730002" y="1833049"/>
            <a:ext cx="7780451" cy="147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. HÌNH CHÓP TAM GIÁC ĐỀU</a:t>
            </a:r>
            <a:b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Thời lượng: 3 tiết)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3" name="Google Shape;3793;p45"/>
          <p:cNvSpPr txBox="1">
            <a:spLocks noGrp="1"/>
          </p:cNvSpPr>
          <p:nvPr>
            <p:ph type="subTitle" idx="1"/>
          </p:nvPr>
        </p:nvSpPr>
        <p:spPr>
          <a:xfrm>
            <a:off x="730003" y="3308749"/>
            <a:ext cx="7717500" cy="4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 thực hiện: Phùng Thị Trang Nhung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vị: Tổ Toán THCS Trường TH, THCS và THPT Victory</a:t>
            </a:r>
            <a:endParaRPr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4" name="Google Shape;3794;p45"/>
          <p:cNvSpPr txBox="1"/>
          <p:nvPr/>
        </p:nvSpPr>
        <p:spPr>
          <a:xfrm>
            <a:off x="5835403" y="359824"/>
            <a:ext cx="2589300" cy="4020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 dirty="0" smtClean="0">
                <a:solidFill>
                  <a:schemeClr val="dk1"/>
                </a:solidFill>
                <a:latin typeface="Archivo Black"/>
                <a:ea typeface="Archivo Black"/>
                <a:cs typeface="Archivo Black"/>
                <a:sym typeface="Archivo Black"/>
              </a:rPr>
              <a:t>8TH GRADE</a:t>
            </a:r>
            <a:endParaRPr sz="1800" dirty="0">
              <a:solidFill>
                <a:schemeClr val="dk1"/>
              </a:solidFill>
              <a:latin typeface="Archivo Black"/>
              <a:ea typeface="Archivo Black"/>
              <a:cs typeface="Archivo Black"/>
              <a:sym typeface="Archivo Black"/>
            </a:endParaRPr>
          </a:p>
        </p:txBody>
      </p:sp>
      <p:sp>
        <p:nvSpPr>
          <p:cNvPr id="3795" name="Google Shape;3795;p45"/>
          <p:cNvSpPr txBox="1">
            <a:spLocks noGrp="1"/>
          </p:cNvSpPr>
          <p:nvPr>
            <p:ph type="ctrTitle" idx="2"/>
          </p:nvPr>
        </p:nvSpPr>
        <p:spPr>
          <a:xfrm>
            <a:off x="730002" y="1091149"/>
            <a:ext cx="7694701" cy="64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IV. HÌNH HỌC TRỰC </a:t>
            </a: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8" name="Google Shape;3868;p48"/>
          <p:cNvSpPr/>
          <p:nvPr/>
        </p:nvSpPr>
        <p:spPr>
          <a:xfrm>
            <a:off x="1772346" y="1547650"/>
            <a:ext cx="6851651" cy="14343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9" name="Google Shape;3869;p48"/>
          <p:cNvSpPr txBox="1">
            <a:spLocks noGrp="1"/>
          </p:cNvSpPr>
          <p:nvPr>
            <p:ph type="title"/>
          </p:nvPr>
        </p:nvSpPr>
        <p:spPr>
          <a:xfrm>
            <a:off x="1621824" y="1739225"/>
            <a:ext cx="6866393" cy="143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DIỆN TÍCH XUNG QUANH CỦA HÌNH CHÓP TAM GIÁC ĐỀU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71" name="Google Shape;3871;p48"/>
          <p:cNvGrpSpPr/>
          <p:nvPr/>
        </p:nvGrpSpPr>
        <p:grpSpPr>
          <a:xfrm>
            <a:off x="497447" y="1811667"/>
            <a:ext cx="998464" cy="1163709"/>
            <a:chOff x="7605350" y="2015949"/>
            <a:chExt cx="819959" cy="955661"/>
          </a:xfrm>
        </p:grpSpPr>
        <p:sp>
          <p:nvSpPr>
            <p:cNvPr id="3872" name="Google Shape;3872;p48"/>
            <p:cNvSpPr/>
            <p:nvPr/>
          </p:nvSpPr>
          <p:spPr>
            <a:xfrm>
              <a:off x="8108989" y="2151713"/>
              <a:ext cx="219805" cy="138371"/>
            </a:xfrm>
            <a:custGeom>
              <a:avLst/>
              <a:gdLst/>
              <a:ahLst/>
              <a:cxnLst/>
              <a:rect l="l" t="t" r="r" b="b"/>
              <a:pathLst>
                <a:path w="13585" h="8552" extrusionOk="0">
                  <a:moveTo>
                    <a:pt x="12746" y="0"/>
                  </a:moveTo>
                  <a:cubicBezTo>
                    <a:pt x="12617" y="0"/>
                    <a:pt x="12490" y="62"/>
                    <a:pt x="12381" y="105"/>
                  </a:cubicBezTo>
                  <a:cubicBezTo>
                    <a:pt x="8672" y="1509"/>
                    <a:pt x="4988" y="2912"/>
                    <a:pt x="1304" y="4341"/>
                  </a:cubicBezTo>
                  <a:cubicBezTo>
                    <a:pt x="853" y="4541"/>
                    <a:pt x="376" y="4667"/>
                    <a:pt x="0" y="4968"/>
                  </a:cubicBezTo>
                  <a:cubicBezTo>
                    <a:pt x="201" y="5669"/>
                    <a:pt x="427" y="6371"/>
                    <a:pt x="652" y="7073"/>
                  </a:cubicBezTo>
                  <a:cubicBezTo>
                    <a:pt x="853" y="7549"/>
                    <a:pt x="903" y="8100"/>
                    <a:pt x="1153" y="8552"/>
                  </a:cubicBezTo>
                  <a:cubicBezTo>
                    <a:pt x="2005" y="8401"/>
                    <a:pt x="2757" y="8000"/>
                    <a:pt x="3559" y="7724"/>
                  </a:cubicBezTo>
                  <a:cubicBezTo>
                    <a:pt x="6843" y="6496"/>
                    <a:pt x="10251" y="5569"/>
                    <a:pt x="13584" y="4466"/>
                  </a:cubicBezTo>
                  <a:cubicBezTo>
                    <a:pt x="13409" y="3163"/>
                    <a:pt x="13158" y="1885"/>
                    <a:pt x="12983" y="582"/>
                  </a:cubicBezTo>
                  <a:cubicBezTo>
                    <a:pt x="12933" y="381"/>
                    <a:pt x="12933" y="156"/>
                    <a:pt x="12808" y="5"/>
                  </a:cubicBezTo>
                  <a:cubicBezTo>
                    <a:pt x="12787" y="2"/>
                    <a:pt x="12766" y="0"/>
                    <a:pt x="1274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48"/>
            <p:cNvSpPr/>
            <p:nvPr/>
          </p:nvSpPr>
          <p:spPr>
            <a:xfrm>
              <a:off x="7694565" y="2185852"/>
              <a:ext cx="244140" cy="295673"/>
            </a:xfrm>
            <a:custGeom>
              <a:avLst/>
              <a:gdLst/>
              <a:ahLst/>
              <a:cxnLst/>
              <a:rect l="l" t="t" r="r" b="b"/>
              <a:pathLst>
                <a:path w="15089" h="18274" extrusionOk="0">
                  <a:moveTo>
                    <a:pt x="8396" y="0"/>
                  </a:moveTo>
                  <a:cubicBezTo>
                    <a:pt x="6742" y="426"/>
                    <a:pt x="5088" y="853"/>
                    <a:pt x="3434" y="1254"/>
                  </a:cubicBezTo>
                  <a:cubicBezTo>
                    <a:pt x="3309" y="1304"/>
                    <a:pt x="3058" y="1354"/>
                    <a:pt x="3108" y="1529"/>
                  </a:cubicBezTo>
                  <a:cubicBezTo>
                    <a:pt x="3559" y="3459"/>
                    <a:pt x="4035" y="5364"/>
                    <a:pt x="4512" y="7294"/>
                  </a:cubicBezTo>
                  <a:cubicBezTo>
                    <a:pt x="3008" y="7444"/>
                    <a:pt x="1479" y="7569"/>
                    <a:pt x="0" y="7820"/>
                  </a:cubicBezTo>
                  <a:cubicBezTo>
                    <a:pt x="552" y="9599"/>
                    <a:pt x="1228" y="11354"/>
                    <a:pt x="1855" y="13108"/>
                  </a:cubicBezTo>
                  <a:cubicBezTo>
                    <a:pt x="1945" y="13266"/>
                    <a:pt x="1974" y="13545"/>
                    <a:pt x="2180" y="13545"/>
                  </a:cubicBezTo>
                  <a:cubicBezTo>
                    <a:pt x="2203" y="13545"/>
                    <a:pt x="2228" y="13542"/>
                    <a:pt x="2256" y="13534"/>
                  </a:cubicBezTo>
                  <a:cubicBezTo>
                    <a:pt x="3434" y="13158"/>
                    <a:pt x="4587" y="12807"/>
                    <a:pt x="5790" y="12457"/>
                  </a:cubicBezTo>
                  <a:cubicBezTo>
                    <a:pt x="6291" y="14311"/>
                    <a:pt x="6667" y="16191"/>
                    <a:pt x="7243" y="18021"/>
                  </a:cubicBezTo>
                  <a:cubicBezTo>
                    <a:pt x="8438" y="18114"/>
                    <a:pt x="9654" y="18274"/>
                    <a:pt x="10852" y="18274"/>
                  </a:cubicBezTo>
                  <a:cubicBezTo>
                    <a:pt x="10936" y="18274"/>
                    <a:pt x="11019" y="18273"/>
                    <a:pt x="11103" y="18271"/>
                  </a:cubicBezTo>
                  <a:cubicBezTo>
                    <a:pt x="11153" y="17645"/>
                    <a:pt x="10953" y="17018"/>
                    <a:pt x="10878" y="16391"/>
                  </a:cubicBezTo>
                  <a:cubicBezTo>
                    <a:pt x="10627" y="14637"/>
                    <a:pt x="10326" y="12883"/>
                    <a:pt x="10151" y="11128"/>
                  </a:cubicBezTo>
                  <a:cubicBezTo>
                    <a:pt x="11203" y="10828"/>
                    <a:pt x="12281" y="10477"/>
                    <a:pt x="13334" y="10151"/>
                  </a:cubicBezTo>
                  <a:cubicBezTo>
                    <a:pt x="13910" y="9950"/>
                    <a:pt x="14537" y="9800"/>
                    <a:pt x="15088" y="9524"/>
                  </a:cubicBezTo>
                  <a:cubicBezTo>
                    <a:pt x="14988" y="8447"/>
                    <a:pt x="14938" y="7344"/>
                    <a:pt x="14837" y="6266"/>
                  </a:cubicBezTo>
                  <a:cubicBezTo>
                    <a:pt x="14732" y="6252"/>
                    <a:pt x="14626" y="6246"/>
                    <a:pt x="14518" y="6246"/>
                  </a:cubicBezTo>
                  <a:cubicBezTo>
                    <a:pt x="14240" y="6246"/>
                    <a:pt x="13956" y="6287"/>
                    <a:pt x="13685" y="6341"/>
                  </a:cubicBezTo>
                  <a:cubicBezTo>
                    <a:pt x="12281" y="6442"/>
                    <a:pt x="10878" y="6642"/>
                    <a:pt x="9474" y="6742"/>
                  </a:cubicBezTo>
                  <a:cubicBezTo>
                    <a:pt x="9073" y="4487"/>
                    <a:pt x="8822" y="2231"/>
                    <a:pt x="839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48"/>
            <p:cNvSpPr/>
            <p:nvPr/>
          </p:nvSpPr>
          <p:spPr>
            <a:xfrm>
              <a:off x="8133728" y="2292896"/>
              <a:ext cx="213722" cy="81127"/>
            </a:xfrm>
            <a:custGeom>
              <a:avLst/>
              <a:gdLst/>
              <a:ahLst/>
              <a:cxnLst/>
              <a:rect l="l" t="t" r="r" b="b"/>
              <a:pathLst>
                <a:path w="13209" h="5014" extrusionOk="0">
                  <a:moveTo>
                    <a:pt x="12707" y="1"/>
                  </a:moveTo>
                  <a:cubicBezTo>
                    <a:pt x="10301" y="126"/>
                    <a:pt x="7920" y="327"/>
                    <a:pt x="5539" y="577"/>
                  </a:cubicBezTo>
                  <a:cubicBezTo>
                    <a:pt x="3710" y="828"/>
                    <a:pt x="1855" y="1079"/>
                    <a:pt x="0" y="1104"/>
                  </a:cubicBezTo>
                  <a:cubicBezTo>
                    <a:pt x="401" y="2282"/>
                    <a:pt x="777" y="3485"/>
                    <a:pt x="1178" y="4688"/>
                  </a:cubicBezTo>
                  <a:cubicBezTo>
                    <a:pt x="1228" y="4788"/>
                    <a:pt x="1253" y="5014"/>
                    <a:pt x="1404" y="5014"/>
                  </a:cubicBezTo>
                  <a:cubicBezTo>
                    <a:pt x="4261" y="4663"/>
                    <a:pt x="7093" y="4262"/>
                    <a:pt x="9925" y="3811"/>
                  </a:cubicBezTo>
                  <a:cubicBezTo>
                    <a:pt x="11028" y="3635"/>
                    <a:pt x="12106" y="3510"/>
                    <a:pt x="13208" y="3259"/>
                  </a:cubicBezTo>
                  <a:cubicBezTo>
                    <a:pt x="13008" y="2181"/>
                    <a:pt x="12908" y="1079"/>
                    <a:pt x="12707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48"/>
            <p:cNvSpPr/>
            <p:nvPr/>
          </p:nvSpPr>
          <p:spPr>
            <a:xfrm>
              <a:off x="8202653" y="2608868"/>
              <a:ext cx="93698" cy="82615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48"/>
            <p:cNvSpPr/>
            <p:nvPr/>
          </p:nvSpPr>
          <p:spPr>
            <a:xfrm>
              <a:off x="7783374" y="2665562"/>
              <a:ext cx="225468" cy="263815"/>
            </a:xfrm>
            <a:custGeom>
              <a:avLst/>
              <a:gdLst/>
              <a:ahLst/>
              <a:cxnLst/>
              <a:rect l="l" t="t" r="r" b="b"/>
              <a:pathLst>
                <a:path w="13935" h="16305" extrusionOk="0">
                  <a:moveTo>
                    <a:pt x="11529" y="1"/>
                  </a:moveTo>
                  <a:cubicBezTo>
                    <a:pt x="9875" y="1805"/>
                    <a:pt x="8221" y="3635"/>
                    <a:pt x="6566" y="5439"/>
                  </a:cubicBezTo>
                  <a:cubicBezTo>
                    <a:pt x="5739" y="4512"/>
                    <a:pt x="4862" y="3610"/>
                    <a:pt x="4035" y="2682"/>
                  </a:cubicBezTo>
                  <a:cubicBezTo>
                    <a:pt x="3208" y="1880"/>
                    <a:pt x="2506" y="953"/>
                    <a:pt x="1654" y="176"/>
                  </a:cubicBezTo>
                  <a:cubicBezTo>
                    <a:pt x="1454" y="527"/>
                    <a:pt x="1303" y="878"/>
                    <a:pt x="1153" y="1254"/>
                  </a:cubicBezTo>
                  <a:cubicBezTo>
                    <a:pt x="777" y="2181"/>
                    <a:pt x="301" y="3083"/>
                    <a:pt x="0" y="4061"/>
                  </a:cubicBezTo>
                  <a:cubicBezTo>
                    <a:pt x="1404" y="5389"/>
                    <a:pt x="2782" y="6718"/>
                    <a:pt x="4160" y="8071"/>
                  </a:cubicBezTo>
                  <a:cubicBezTo>
                    <a:pt x="3008" y="9374"/>
                    <a:pt x="1830" y="10677"/>
                    <a:pt x="652" y="11956"/>
                  </a:cubicBezTo>
                  <a:cubicBezTo>
                    <a:pt x="501" y="12106"/>
                    <a:pt x="501" y="12332"/>
                    <a:pt x="602" y="12507"/>
                  </a:cubicBezTo>
                  <a:cubicBezTo>
                    <a:pt x="1078" y="13660"/>
                    <a:pt x="1479" y="14838"/>
                    <a:pt x="1955" y="15991"/>
                  </a:cubicBezTo>
                  <a:cubicBezTo>
                    <a:pt x="1999" y="16079"/>
                    <a:pt x="2043" y="16304"/>
                    <a:pt x="2191" y="16304"/>
                  </a:cubicBezTo>
                  <a:cubicBezTo>
                    <a:pt x="2211" y="16304"/>
                    <a:pt x="2232" y="16300"/>
                    <a:pt x="2256" y="16292"/>
                  </a:cubicBezTo>
                  <a:cubicBezTo>
                    <a:pt x="2556" y="16091"/>
                    <a:pt x="2807" y="15815"/>
                    <a:pt x="3083" y="15565"/>
                  </a:cubicBezTo>
                  <a:cubicBezTo>
                    <a:pt x="4587" y="14186"/>
                    <a:pt x="6140" y="12808"/>
                    <a:pt x="7644" y="11404"/>
                  </a:cubicBezTo>
                  <a:cubicBezTo>
                    <a:pt x="8421" y="12106"/>
                    <a:pt x="9148" y="12858"/>
                    <a:pt x="9900" y="13585"/>
                  </a:cubicBezTo>
                  <a:cubicBezTo>
                    <a:pt x="10376" y="14036"/>
                    <a:pt x="10902" y="14437"/>
                    <a:pt x="11328" y="14963"/>
                  </a:cubicBezTo>
                  <a:cubicBezTo>
                    <a:pt x="11420" y="15036"/>
                    <a:pt x="11551" y="15189"/>
                    <a:pt x="11674" y="15189"/>
                  </a:cubicBezTo>
                  <a:cubicBezTo>
                    <a:pt x="11719" y="15189"/>
                    <a:pt x="11764" y="15168"/>
                    <a:pt x="11805" y="15114"/>
                  </a:cubicBezTo>
                  <a:cubicBezTo>
                    <a:pt x="12356" y="14387"/>
                    <a:pt x="12907" y="13660"/>
                    <a:pt x="13434" y="12908"/>
                  </a:cubicBezTo>
                  <a:cubicBezTo>
                    <a:pt x="12331" y="11655"/>
                    <a:pt x="11153" y="10452"/>
                    <a:pt x="10075" y="9199"/>
                  </a:cubicBezTo>
                  <a:cubicBezTo>
                    <a:pt x="11253" y="8096"/>
                    <a:pt x="12456" y="6968"/>
                    <a:pt x="13659" y="5865"/>
                  </a:cubicBezTo>
                  <a:cubicBezTo>
                    <a:pt x="13734" y="5765"/>
                    <a:pt x="13935" y="5640"/>
                    <a:pt x="13835" y="5489"/>
                  </a:cubicBezTo>
                  <a:cubicBezTo>
                    <a:pt x="13434" y="4487"/>
                    <a:pt x="13008" y="3484"/>
                    <a:pt x="12607" y="2482"/>
                  </a:cubicBezTo>
                  <a:cubicBezTo>
                    <a:pt x="12231" y="1655"/>
                    <a:pt x="11980" y="778"/>
                    <a:pt x="11529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48"/>
            <p:cNvSpPr/>
            <p:nvPr/>
          </p:nvSpPr>
          <p:spPr>
            <a:xfrm>
              <a:off x="8149940" y="2710573"/>
              <a:ext cx="229546" cy="98957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48"/>
            <p:cNvSpPr/>
            <p:nvPr/>
          </p:nvSpPr>
          <p:spPr>
            <a:xfrm>
              <a:off x="8231452" y="2818734"/>
              <a:ext cx="81531" cy="77211"/>
            </a:xfrm>
            <a:custGeom>
              <a:avLst/>
              <a:gdLst/>
              <a:ahLst/>
              <a:cxnLst/>
              <a:rect l="l" t="t" r="r" b="b"/>
              <a:pathLst>
                <a:path w="5039" h="4772" extrusionOk="0">
                  <a:moveTo>
                    <a:pt x="1967" y="0"/>
                  </a:moveTo>
                  <a:cubicBezTo>
                    <a:pt x="1789" y="0"/>
                    <a:pt x="1609" y="19"/>
                    <a:pt x="1429" y="58"/>
                  </a:cubicBezTo>
                  <a:cubicBezTo>
                    <a:pt x="602" y="258"/>
                    <a:pt x="0" y="1060"/>
                    <a:pt x="76" y="1912"/>
                  </a:cubicBezTo>
                  <a:cubicBezTo>
                    <a:pt x="176" y="3416"/>
                    <a:pt x="1529" y="4694"/>
                    <a:pt x="3033" y="4769"/>
                  </a:cubicBezTo>
                  <a:cubicBezTo>
                    <a:pt x="3060" y="4770"/>
                    <a:pt x="3088" y="4771"/>
                    <a:pt x="3115" y="4771"/>
                  </a:cubicBezTo>
                  <a:cubicBezTo>
                    <a:pt x="3689" y="4771"/>
                    <a:pt x="4252" y="4522"/>
                    <a:pt x="4587" y="4068"/>
                  </a:cubicBezTo>
                  <a:cubicBezTo>
                    <a:pt x="5013" y="3566"/>
                    <a:pt x="5038" y="2865"/>
                    <a:pt x="4888" y="2288"/>
                  </a:cubicBezTo>
                  <a:cubicBezTo>
                    <a:pt x="4512" y="1008"/>
                    <a:pt x="3282" y="0"/>
                    <a:pt x="1967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48"/>
            <p:cNvSpPr/>
            <p:nvPr/>
          </p:nvSpPr>
          <p:spPr>
            <a:xfrm>
              <a:off x="7998693" y="2015949"/>
              <a:ext cx="418512" cy="482569"/>
            </a:xfrm>
            <a:custGeom>
              <a:avLst/>
              <a:gdLst/>
              <a:ahLst/>
              <a:cxnLst/>
              <a:rect l="l" t="t" r="r" b="b"/>
              <a:pathLst>
                <a:path w="25866" h="29825" extrusionOk="0">
                  <a:moveTo>
                    <a:pt x="19563" y="8391"/>
                  </a:moveTo>
                  <a:cubicBezTo>
                    <a:pt x="19583" y="8391"/>
                    <a:pt x="19604" y="8393"/>
                    <a:pt x="19625" y="8396"/>
                  </a:cubicBezTo>
                  <a:cubicBezTo>
                    <a:pt x="19775" y="8547"/>
                    <a:pt x="19750" y="8772"/>
                    <a:pt x="19800" y="8973"/>
                  </a:cubicBezTo>
                  <a:cubicBezTo>
                    <a:pt x="19975" y="10276"/>
                    <a:pt x="20226" y="11554"/>
                    <a:pt x="20401" y="12857"/>
                  </a:cubicBezTo>
                  <a:cubicBezTo>
                    <a:pt x="17068" y="13960"/>
                    <a:pt x="13660" y="14887"/>
                    <a:pt x="10376" y="16115"/>
                  </a:cubicBezTo>
                  <a:cubicBezTo>
                    <a:pt x="9574" y="16391"/>
                    <a:pt x="8822" y="16792"/>
                    <a:pt x="7970" y="16943"/>
                  </a:cubicBezTo>
                  <a:cubicBezTo>
                    <a:pt x="7720" y="16491"/>
                    <a:pt x="7670" y="15940"/>
                    <a:pt x="7469" y="15464"/>
                  </a:cubicBezTo>
                  <a:cubicBezTo>
                    <a:pt x="7244" y="14762"/>
                    <a:pt x="7018" y="14060"/>
                    <a:pt x="6817" y="13359"/>
                  </a:cubicBezTo>
                  <a:cubicBezTo>
                    <a:pt x="7193" y="13058"/>
                    <a:pt x="7670" y="12932"/>
                    <a:pt x="8121" y="12732"/>
                  </a:cubicBezTo>
                  <a:cubicBezTo>
                    <a:pt x="11805" y="11303"/>
                    <a:pt x="15489" y="9900"/>
                    <a:pt x="19198" y="8496"/>
                  </a:cubicBezTo>
                  <a:cubicBezTo>
                    <a:pt x="19307" y="8453"/>
                    <a:pt x="19434" y="8391"/>
                    <a:pt x="19563" y="8391"/>
                  </a:cubicBezTo>
                  <a:close/>
                  <a:moveTo>
                    <a:pt x="21053" y="17118"/>
                  </a:moveTo>
                  <a:cubicBezTo>
                    <a:pt x="21254" y="18196"/>
                    <a:pt x="21354" y="19298"/>
                    <a:pt x="21554" y="20376"/>
                  </a:cubicBezTo>
                  <a:cubicBezTo>
                    <a:pt x="20452" y="20627"/>
                    <a:pt x="19374" y="20752"/>
                    <a:pt x="18271" y="20928"/>
                  </a:cubicBezTo>
                  <a:cubicBezTo>
                    <a:pt x="15439" y="21379"/>
                    <a:pt x="12607" y="21780"/>
                    <a:pt x="9750" y="22131"/>
                  </a:cubicBezTo>
                  <a:cubicBezTo>
                    <a:pt x="9599" y="22131"/>
                    <a:pt x="9574" y="21905"/>
                    <a:pt x="9524" y="21805"/>
                  </a:cubicBezTo>
                  <a:cubicBezTo>
                    <a:pt x="9123" y="20602"/>
                    <a:pt x="8747" y="19399"/>
                    <a:pt x="8346" y="18221"/>
                  </a:cubicBezTo>
                  <a:cubicBezTo>
                    <a:pt x="10201" y="18196"/>
                    <a:pt x="12056" y="17945"/>
                    <a:pt x="13885" y="17694"/>
                  </a:cubicBezTo>
                  <a:cubicBezTo>
                    <a:pt x="16266" y="17444"/>
                    <a:pt x="18647" y="17243"/>
                    <a:pt x="21053" y="17118"/>
                  </a:cubicBezTo>
                  <a:close/>
                  <a:moveTo>
                    <a:pt x="25289" y="0"/>
                  </a:moveTo>
                  <a:cubicBezTo>
                    <a:pt x="24838" y="0"/>
                    <a:pt x="24386" y="125"/>
                    <a:pt x="23935" y="176"/>
                  </a:cubicBezTo>
                  <a:cubicBezTo>
                    <a:pt x="15940" y="1479"/>
                    <a:pt x="7970" y="2857"/>
                    <a:pt x="0" y="4161"/>
                  </a:cubicBezTo>
                  <a:cubicBezTo>
                    <a:pt x="1304" y="12707"/>
                    <a:pt x="2607" y="21278"/>
                    <a:pt x="3910" y="29825"/>
                  </a:cubicBezTo>
                  <a:cubicBezTo>
                    <a:pt x="11229" y="28146"/>
                    <a:pt x="18547" y="26391"/>
                    <a:pt x="25865" y="24687"/>
                  </a:cubicBezTo>
                  <a:cubicBezTo>
                    <a:pt x="25790" y="22431"/>
                    <a:pt x="25815" y="20176"/>
                    <a:pt x="25765" y="17920"/>
                  </a:cubicBezTo>
                  <a:cubicBezTo>
                    <a:pt x="25640" y="15414"/>
                    <a:pt x="25715" y="12882"/>
                    <a:pt x="25589" y="10376"/>
                  </a:cubicBezTo>
                  <a:cubicBezTo>
                    <a:pt x="25589" y="7318"/>
                    <a:pt x="25439" y="4261"/>
                    <a:pt x="25414" y="1203"/>
                  </a:cubicBezTo>
                  <a:cubicBezTo>
                    <a:pt x="25464" y="777"/>
                    <a:pt x="25289" y="401"/>
                    <a:pt x="25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48"/>
            <p:cNvSpPr/>
            <p:nvPr/>
          </p:nvSpPr>
          <p:spPr>
            <a:xfrm>
              <a:off x="7605350" y="2088531"/>
              <a:ext cx="425000" cy="497584"/>
            </a:xfrm>
            <a:custGeom>
              <a:avLst/>
              <a:gdLst/>
              <a:ahLst/>
              <a:cxnLst/>
              <a:rect l="l" t="t" r="r" b="b"/>
              <a:pathLst>
                <a:path w="26267" h="30753" extrusionOk="0">
                  <a:moveTo>
                    <a:pt x="13910" y="6015"/>
                  </a:moveTo>
                  <a:cubicBezTo>
                    <a:pt x="14336" y="8246"/>
                    <a:pt x="14587" y="10502"/>
                    <a:pt x="14988" y="12757"/>
                  </a:cubicBezTo>
                  <a:cubicBezTo>
                    <a:pt x="16392" y="12657"/>
                    <a:pt x="17795" y="12457"/>
                    <a:pt x="19199" y="12356"/>
                  </a:cubicBezTo>
                  <a:cubicBezTo>
                    <a:pt x="19470" y="12302"/>
                    <a:pt x="19754" y="12261"/>
                    <a:pt x="20032" y="12261"/>
                  </a:cubicBezTo>
                  <a:cubicBezTo>
                    <a:pt x="20140" y="12261"/>
                    <a:pt x="20246" y="12267"/>
                    <a:pt x="20351" y="12281"/>
                  </a:cubicBezTo>
                  <a:cubicBezTo>
                    <a:pt x="20452" y="13359"/>
                    <a:pt x="20502" y="14462"/>
                    <a:pt x="20602" y="15539"/>
                  </a:cubicBezTo>
                  <a:cubicBezTo>
                    <a:pt x="20051" y="15815"/>
                    <a:pt x="19424" y="15965"/>
                    <a:pt x="18848" y="16166"/>
                  </a:cubicBezTo>
                  <a:cubicBezTo>
                    <a:pt x="17795" y="16492"/>
                    <a:pt x="16717" y="16843"/>
                    <a:pt x="15665" y="17143"/>
                  </a:cubicBezTo>
                  <a:cubicBezTo>
                    <a:pt x="15840" y="18898"/>
                    <a:pt x="16141" y="20652"/>
                    <a:pt x="16392" y="22406"/>
                  </a:cubicBezTo>
                  <a:cubicBezTo>
                    <a:pt x="16467" y="23033"/>
                    <a:pt x="16667" y="23660"/>
                    <a:pt x="16617" y="24286"/>
                  </a:cubicBezTo>
                  <a:cubicBezTo>
                    <a:pt x="16533" y="24288"/>
                    <a:pt x="16450" y="24289"/>
                    <a:pt x="16366" y="24289"/>
                  </a:cubicBezTo>
                  <a:cubicBezTo>
                    <a:pt x="15168" y="24289"/>
                    <a:pt x="13952" y="24129"/>
                    <a:pt x="12757" y="24036"/>
                  </a:cubicBezTo>
                  <a:cubicBezTo>
                    <a:pt x="12181" y="22206"/>
                    <a:pt x="11805" y="20326"/>
                    <a:pt x="11304" y="18472"/>
                  </a:cubicBezTo>
                  <a:cubicBezTo>
                    <a:pt x="10101" y="18822"/>
                    <a:pt x="8948" y="19173"/>
                    <a:pt x="7770" y="19549"/>
                  </a:cubicBezTo>
                  <a:cubicBezTo>
                    <a:pt x="7742" y="19557"/>
                    <a:pt x="7717" y="19560"/>
                    <a:pt x="7694" y="19560"/>
                  </a:cubicBezTo>
                  <a:cubicBezTo>
                    <a:pt x="7488" y="19560"/>
                    <a:pt x="7459" y="19281"/>
                    <a:pt x="7369" y="19123"/>
                  </a:cubicBezTo>
                  <a:cubicBezTo>
                    <a:pt x="6742" y="17369"/>
                    <a:pt x="6066" y="15614"/>
                    <a:pt x="5514" y="13835"/>
                  </a:cubicBezTo>
                  <a:cubicBezTo>
                    <a:pt x="6993" y="13584"/>
                    <a:pt x="8522" y="13459"/>
                    <a:pt x="10026" y="13309"/>
                  </a:cubicBezTo>
                  <a:cubicBezTo>
                    <a:pt x="9549" y="11379"/>
                    <a:pt x="9073" y="9474"/>
                    <a:pt x="8622" y="7544"/>
                  </a:cubicBezTo>
                  <a:cubicBezTo>
                    <a:pt x="8572" y="7369"/>
                    <a:pt x="8823" y="7319"/>
                    <a:pt x="8948" y="7269"/>
                  </a:cubicBezTo>
                  <a:cubicBezTo>
                    <a:pt x="10602" y="6868"/>
                    <a:pt x="12256" y="6441"/>
                    <a:pt x="13910" y="6015"/>
                  </a:cubicBezTo>
                  <a:close/>
                  <a:moveTo>
                    <a:pt x="22356" y="0"/>
                  </a:moveTo>
                  <a:cubicBezTo>
                    <a:pt x="20402" y="326"/>
                    <a:pt x="18447" y="652"/>
                    <a:pt x="16492" y="978"/>
                  </a:cubicBezTo>
                  <a:cubicBezTo>
                    <a:pt x="11178" y="1830"/>
                    <a:pt x="5890" y="2807"/>
                    <a:pt x="577" y="3760"/>
                  </a:cubicBezTo>
                  <a:cubicBezTo>
                    <a:pt x="401" y="3785"/>
                    <a:pt x="176" y="3810"/>
                    <a:pt x="51" y="3985"/>
                  </a:cubicBezTo>
                  <a:cubicBezTo>
                    <a:pt x="0" y="4211"/>
                    <a:pt x="76" y="4462"/>
                    <a:pt x="101" y="4712"/>
                  </a:cubicBezTo>
                  <a:cubicBezTo>
                    <a:pt x="1780" y="13384"/>
                    <a:pt x="3484" y="22081"/>
                    <a:pt x="5113" y="30752"/>
                  </a:cubicBezTo>
                  <a:cubicBezTo>
                    <a:pt x="12181" y="29148"/>
                    <a:pt x="19199" y="27444"/>
                    <a:pt x="26266" y="25815"/>
                  </a:cubicBezTo>
                  <a:cubicBezTo>
                    <a:pt x="26266" y="25264"/>
                    <a:pt x="26141" y="24712"/>
                    <a:pt x="26066" y="24161"/>
                  </a:cubicBezTo>
                  <a:cubicBezTo>
                    <a:pt x="24813" y="16116"/>
                    <a:pt x="23610" y="8045"/>
                    <a:pt x="223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48"/>
            <p:cNvSpPr/>
            <p:nvPr/>
          </p:nvSpPr>
          <p:spPr>
            <a:xfrm>
              <a:off x="8070465" y="2468089"/>
              <a:ext cx="354844" cy="503522"/>
            </a:xfrm>
            <a:custGeom>
              <a:avLst/>
              <a:gdLst/>
              <a:ahLst/>
              <a:cxnLst/>
              <a:rect l="l" t="t" r="r" b="b"/>
              <a:pathLst>
                <a:path w="21931" h="31120" extrusionOk="0">
                  <a:moveTo>
                    <a:pt x="11100" y="8702"/>
                  </a:moveTo>
                  <a:cubicBezTo>
                    <a:pt x="11621" y="8702"/>
                    <a:pt x="12138" y="8833"/>
                    <a:pt x="12557" y="9148"/>
                  </a:cubicBezTo>
                  <a:cubicBezTo>
                    <a:pt x="13685" y="9900"/>
                    <a:pt x="13960" y="11604"/>
                    <a:pt x="13184" y="12707"/>
                  </a:cubicBezTo>
                  <a:cubicBezTo>
                    <a:pt x="12724" y="13396"/>
                    <a:pt x="11885" y="13807"/>
                    <a:pt x="11046" y="13807"/>
                  </a:cubicBezTo>
                  <a:cubicBezTo>
                    <a:pt x="10786" y="13807"/>
                    <a:pt x="10525" y="13767"/>
                    <a:pt x="10276" y="13684"/>
                  </a:cubicBezTo>
                  <a:cubicBezTo>
                    <a:pt x="8973" y="13258"/>
                    <a:pt x="8171" y="11679"/>
                    <a:pt x="8672" y="10401"/>
                  </a:cubicBezTo>
                  <a:cubicBezTo>
                    <a:pt x="8923" y="9599"/>
                    <a:pt x="9600" y="8998"/>
                    <a:pt x="10427" y="8772"/>
                  </a:cubicBezTo>
                  <a:cubicBezTo>
                    <a:pt x="10647" y="8727"/>
                    <a:pt x="10874" y="8702"/>
                    <a:pt x="11100" y="8702"/>
                  </a:cubicBezTo>
                  <a:close/>
                  <a:moveTo>
                    <a:pt x="18472" y="14988"/>
                  </a:moveTo>
                  <a:cubicBezTo>
                    <a:pt x="18697" y="16015"/>
                    <a:pt x="18697" y="17093"/>
                    <a:pt x="18848" y="18146"/>
                  </a:cubicBezTo>
                  <a:cubicBezTo>
                    <a:pt x="18923" y="19098"/>
                    <a:pt x="18998" y="20025"/>
                    <a:pt x="19098" y="20978"/>
                  </a:cubicBezTo>
                  <a:cubicBezTo>
                    <a:pt x="19073" y="21003"/>
                    <a:pt x="18998" y="21053"/>
                    <a:pt x="18948" y="21103"/>
                  </a:cubicBezTo>
                  <a:cubicBezTo>
                    <a:pt x="14662" y="20627"/>
                    <a:pt x="10351" y="20126"/>
                    <a:pt x="6066" y="19674"/>
                  </a:cubicBezTo>
                  <a:cubicBezTo>
                    <a:pt x="5589" y="19023"/>
                    <a:pt x="5314" y="18246"/>
                    <a:pt x="4913" y="17544"/>
                  </a:cubicBezTo>
                  <a:cubicBezTo>
                    <a:pt x="6166" y="17193"/>
                    <a:pt x="7469" y="17043"/>
                    <a:pt x="8747" y="16792"/>
                  </a:cubicBezTo>
                  <a:cubicBezTo>
                    <a:pt x="11981" y="16191"/>
                    <a:pt x="15239" y="15539"/>
                    <a:pt x="18472" y="14988"/>
                  </a:cubicBezTo>
                  <a:close/>
                  <a:moveTo>
                    <a:pt x="11917" y="21672"/>
                  </a:moveTo>
                  <a:cubicBezTo>
                    <a:pt x="13232" y="21672"/>
                    <a:pt x="14462" y="22680"/>
                    <a:pt x="14838" y="23960"/>
                  </a:cubicBezTo>
                  <a:cubicBezTo>
                    <a:pt x="14988" y="24537"/>
                    <a:pt x="14963" y="25238"/>
                    <a:pt x="14537" y="25740"/>
                  </a:cubicBezTo>
                  <a:cubicBezTo>
                    <a:pt x="14202" y="26194"/>
                    <a:pt x="13639" y="26443"/>
                    <a:pt x="13065" y="26443"/>
                  </a:cubicBezTo>
                  <a:cubicBezTo>
                    <a:pt x="13038" y="26443"/>
                    <a:pt x="13010" y="26442"/>
                    <a:pt x="12983" y="26441"/>
                  </a:cubicBezTo>
                  <a:cubicBezTo>
                    <a:pt x="11479" y="26366"/>
                    <a:pt x="10126" y="25088"/>
                    <a:pt x="10026" y="23584"/>
                  </a:cubicBezTo>
                  <a:cubicBezTo>
                    <a:pt x="9950" y="22732"/>
                    <a:pt x="10552" y="21930"/>
                    <a:pt x="11379" y="21730"/>
                  </a:cubicBezTo>
                  <a:cubicBezTo>
                    <a:pt x="11559" y="21691"/>
                    <a:pt x="11739" y="21672"/>
                    <a:pt x="11917" y="21672"/>
                  </a:cubicBezTo>
                  <a:close/>
                  <a:moveTo>
                    <a:pt x="21504" y="0"/>
                  </a:moveTo>
                  <a:cubicBezTo>
                    <a:pt x="14336" y="1679"/>
                    <a:pt x="7168" y="3384"/>
                    <a:pt x="0" y="5038"/>
                  </a:cubicBezTo>
                  <a:cubicBezTo>
                    <a:pt x="51" y="5739"/>
                    <a:pt x="176" y="6391"/>
                    <a:pt x="276" y="7068"/>
                  </a:cubicBezTo>
                  <a:cubicBezTo>
                    <a:pt x="1504" y="15088"/>
                    <a:pt x="2732" y="23083"/>
                    <a:pt x="3960" y="31078"/>
                  </a:cubicBezTo>
                  <a:cubicBezTo>
                    <a:pt x="7337" y="31107"/>
                    <a:pt x="10705" y="31119"/>
                    <a:pt x="14075" y="31119"/>
                  </a:cubicBezTo>
                  <a:cubicBezTo>
                    <a:pt x="16458" y="31119"/>
                    <a:pt x="18841" y="31113"/>
                    <a:pt x="21229" y="31103"/>
                  </a:cubicBezTo>
                  <a:cubicBezTo>
                    <a:pt x="21281" y="31103"/>
                    <a:pt x="21343" y="31105"/>
                    <a:pt x="21408" y="31105"/>
                  </a:cubicBezTo>
                  <a:cubicBezTo>
                    <a:pt x="21649" y="31105"/>
                    <a:pt x="21930" y="31074"/>
                    <a:pt x="21930" y="30777"/>
                  </a:cubicBezTo>
                  <a:cubicBezTo>
                    <a:pt x="21930" y="29524"/>
                    <a:pt x="21930" y="28246"/>
                    <a:pt x="21855" y="26993"/>
                  </a:cubicBezTo>
                  <a:cubicBezTo>
                    <a:pt x="21830" y="24236"/>
                    <a:pt x="21830" y="21504"/>
                    <a:pt x="21730" y="18747"/>
                  </a:cubicBezTo>
                  <a:cubicBezTo>
                    <a:pt x="21755" y="17143"/>
                    <a:pt x="21680" y="15514"/>
                    <a:pt x="21705" y="13910"/>
                  </a:cubicBezTo>
                  <a:cubicBezTo>
                    <a:pt x="21680" y="12105"/>
                    <a:pt x="21580" y="10301"/>
                    <a:pt x="21630" y="8496"/>
                  </a:cubicBezTo>
                  <a:cubicBezTo>
                    <a:pt x="21554" y="6917"/>
                    <a:pt x="21605" y="5338"/>
                    <a:pt x="21529" y="3785"/>
                  </a:cubicBezTo>
                  <a:cubicBezTo>
                    <a:pt x="21479" y="2506"/>
                    <a:pt x="21504" y="1253"/>
                    <a:pt x="215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48"/>
            <p:cNvSpPr/>
            <p:nvPr/>
          </p:nvSpPr>
          <p:spPr>
            <a:xfrm>
              <a:off x="7697800" y="2557692"/>
              <a:ext cx="404322" cy="412833"/>
            </a:xfrm>
            <a:custGeom>
              <a:avLst/>
              <a:gdLst/>
              <a:ahLst/>
              <a:cxnLst/>
              <a:rect l="l" t="t" r="r" b="b"/>
              <a:pathLst>
                <a:path w="24989" h="25515" extrusionOk="0">
                  <a:moveTo>
                    <a:pt x="16818" y="6668"/>
                  </a:moveTo>
                  <a:cubicBezTo>
                    <a:pt x="17269" y="7445"/>
                    <a:pt x="17520" y="8322"/>
                    <a:pt x="17896" y="9149"/>
                  </a:cubicBezTo>
                  <a:cubicBezTo>
                    <a:pt x="18297" y="10151"/>
                    <a:pt x="18723" y="11154"/>
                    <a:pt x="19124" y="12156"/>
                  </a:cubicBezTo>
                  <a:cubicBezTo>
                    <a:pt x="19224" y="12307"/>
                    <a:pt x="19023" y="12432"/>
                    <a:pt x="18948" y="12532"/>
                  </a:cubicBezTo>
                  <a:cubicBezTo>
                    <a:pt x="17745" y="13635"/>
                    <a:pt x="16542" y="14763"/>
                    <a:pt x="15364" y="15866"/>
                  </a:cubicBezTo>
                  <a:cubicBezTo>
                    <a:pt x="16442" y="17119"/>
                    <a:pt x="17620" y="18322"/>
                    <a:pt x="18723" y="19575"/>
                  </a:cubicBezTo>
                  <a:cubicBezTo>
                    <a:pt x="18196" y="20327"/>
                    <a:pt x="17645" y="21054"/>
                    <a:pt x="17094" y="21781"/>
                  </a:cubicBezTo>
                  <a:cubicBezTo>
                    <a:pt x="17053" y="21835"/>
                    <a:pt x="17008" y="21856"/>
                    <a:pt x="16963" y="21856"/>
                  </a:cubicBezTo>
                  <a:cubicBezTo>
                    <a:pt x="16840" y="21856"/>
                    <a:pt x="16709" y="21703"/>
                    <a:pt x="16617" y="21630"/>
                  </a:cubicBezTo>
                  <a:cubicBezTo>
                    <a:pt x="16191" y="21104"/>
                    <a:pt x="15665" y="20703"/>
                    <a:pt x="15189" y="20252"/>
                  </a:cubicBezTo>
                  <a:cubicBezTo>
                    <a:pt x="14437" y="19525"/>
                    <a:pt x="13710" y="18773"/>
                    <a:pt x="12933" y="18071"/>
                  </a:cubicBezTo>
                  <a:cubicBezTo>
                    <a:pt x="11429" y="19475"/>
                    <a:pt x="9876" y="20853"/>
                    <a:pt x="8372" y="22232"/>
                  </a:cubicBezTo>
                  <a:cubicBezTo>
                    <a:pt x="8096" y="22482"/>
                    <a:pt x="7845" y="22758"/>
                    <a:pt x="7545" y="22959"/>
                  </a:cubicBezTo>
                  <a:cubicBezTo>
                    <a:pt x="7521" y="22967"/>
                    <a:pt x="7500" y="22971"/>
                    <a:pt x="7480" y="22971"/>
                  </a:cubicBezTo>
                  <a:cubicBezTo>
                    <a:pt x="7332" y="22971"/>
                    <a:pt x="7288" y="22746"/>
                    <a:pt x="7244" y="22658"/>
                  </a:cubicBezTo>
                  <a:cubicBezTo>
                    <a:pt x="6768" y="21505"/>
                    <a:pt x="6367" y="20327"/>
                    <a:pt x="5891" y="19174"/>
                  </a:cubicBezTo>
                  <a:cubicBezTo>
                    <a:pt x="5790" y="18999"/>
                    <a:pt x="5790" y="18773"/>
                    <a:pt x="5941" y="18623"/>
                  </a:cubicBezTo>
                  <a:cubicBezTo>
                    <a:pt x="7119" y="17344"/>
                    <a:pt x="8297" y="16041"/>
                    <a:pt x="9449" y="14738"/>
                  </a:cubicBezTo>
                  <a:cubicBezTo>
                    <a:pt x="8071" y="13385"/>
                    <a:pt x="6693" y="12056"/>
                    <a:pt x="5289" y="10728"/>
                  </a:cubicBezTo>
                  <a:cubicBezTo>
                    <a:pt x="5590" y="9750"/>
                    <a:pt x="6066" y="8848"/>
                    <a:pt x="6442" y="7921"/>
                  </a:cubicBezTo>
                  <a:cubicBezTo>
                    <a:pt x="6592" y="7545"/>
                    <a:pt x="6743" y="7194"/>
                    <a:pt x="6943" y="6843"/>
                  </a:cubicBezTo>
                  <a:cubicBezTo>
                    <a:pt x="7795" y="7620"/>
                    <a:pt x="8497" y="8547"/>
                    <a:pt x="9324" y="9349"/>
                  </a:cubicBezTo>
                  <a:cubicBezTo>
                    <a:pt x="10151" y="10277"/>
                    <a:pt x="11028" y="11179"/>
                    <a:pt x="11855" y="12106"/>
                  </a:cubicBezTo>
                  <a:cubicBezTo>
                    <a:pt x="13510" y="10302"/>
                    <a:pt x="15164" y="8472"/>
                    <a:pt x="16818" y="6668"/>
                  </a:cubicBezTo>
                  <a:close/>
                  <a:moveTo>
                    <a:pt x="21104" y="1"/>
                  </a:moveTo>
                  <a:cubicBezTo>
                    <a:pt x="19424" y="302"/>
                    <a:pt x="17795" y="753"/>
                    <a:pt x="16166" y="1129"/>
                  </a:cubicBezTo>
                  <a:cubicBezTo>
                    <a:pt x="10778" y="2382"/>
                    <a:pt x="5389" y="3660"/>
                    <a:pt x="1" y="4913"/>
                  </a:cubicBezTo>
                  <a:cubicBezTo>
                    <a:pt x="1279" y="11580"/>
                    <a:pt x="2582" y="18222"/>
                    <a:pt x="3860" y="24888"/>
                  </a:cubicBezTo>
                  <a:cubicBezTo>
                    <a:pt x="3885" y="25081"/>
                    <a:pt x="4001" y="25366"/>
                    <a:pt x="4255" y="25366"/>
                  </a:cubicBezTo>
                  <a:cubicBezTo>
                    <a:pt x="4265" y="25366"/>
                    <a:pt x="4276" y="25366"/>
                    <a:pt x="4287" y="25365"/>
                  </a:cubicBezTo>
                  <a:cubicBezTo>
                    <a:pt x="6216" y="25390"/>
                    <a:pt x="8146" y="25365"/>
                    <a:pt x="10076" y="25440"/>
                  </a:cubicBezTo>
                  <a:cubicBezTo>
                    <a:pt x="11906" y="25465"/>
                    <a:pt x="13760" y="25440"/>
                    <a:pt x="15615" y="25490"/>
                  </a:cubicBezTo>
                  <a:cubicBezTo>
                    <a:pt x="17181" y="25502"/>
                    <a:pt x="18748" y="25502"/>
                    <a:pt x="20311" y="25502"/>
                  </a:cubicBezTo>
                  <a:cubicBezTo>
                    <a:pt x="21874" y="25502"/>
                    <a:pt x="23434" y="25502"/>
                    <a:pt x="24988" y="25515"/>
                  </a:cubicBezTo>
                  <a:cubicBezTo>
                    <a:pt x="23685" y="17019"/>
                    <a:pt x="22382" y="8497"/>
                    <a:pt x="2110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636674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0" name="Google Shape;3890;p49"/>
          <p:cNvSpPr/>
          <p:nvPr/>
        </p:nvSpPr>
        <p:spPr>
          <a:xfrm>
            <a:off x="641452" y="84411"/>
            <a:ext cx="8368621" cy="5439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13" name="Google Shape;3913;p49"/>
          <p:cNvSpPr txBox="1">
            <a:spLocks noGrp="1"/>
          </p:cNvSpPr>
          <p:nvPr>
            <p:ph type="title"/>
          </p:nvPr>
        </p:nvSpPr>
        <p:spPr>
          <a:xfrm>
            <a:off x="472552" y="234260"/>
            <a:ext cx="8365250" cy="87410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DIỆN TÍCH XUNG QUANH CỦA HÌNH CHÓP TAM GIÁC ĐỀU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1963" y="1215043"/>
            <a:ext cx="636749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.ABC. </a:t>
            </a:r>
          </a:p>
          <a:p>
            <a:pPr marL="30480" marR="30480"/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SAB, SBC, SCA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.ABC</a:t>
            </a:r>
          </a:p>
          <a:p>
            <a:pPr marL="30480" marR="30480"/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M, SN, SP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AB, SBC, SCA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6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5)</a:t>
            </a:r>
          </a:p>
          <a:p>
            <a:pPr marL="30480" marR="30480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M, SN, SP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30480" marR="30480"/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6553683" y="1108363"/>
            <a:ext cx="2411818" cy="2778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30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/>
          </p:cNvPicPr>
          <p:nvPr/>
        </p:nvPicPr>
        <p:blipFill>
          <a:blip r:embed="rId4"/>
          <a:srcRect l="155" b="43837"/>
          <a:stretch>
            <a:fillRect/>
          </a:stretch>
        </p:blipFill>
        <p:spPr>
          <a:xfrm>
            <a:off x="0" y="-55418"/>
            <a:ext cx="12192000" cy="6858000"/>
          </a:xfrm>
          <a:prstGeom prst="rect">
            <a:avLst/>
          </a:prstGeom>
        </p:spPr>
      </p:pic>
      <p:grpSp>
        <p:nvGrpSpPr>
          <p:cNvPr id="6" name="Group 7"/>
          <p:cNvGrpSpPr/>
          <p:nvPr/>
        </p:nvGrpSpPr>
        <p:grpSpPr>
          <a:xfrm>
            <a:off x="314037" y="844787"/>
            <a:ext cx="8723746" cy="1182254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36" y="0"/>
            <a:ext cx="1456725" cy="1435914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1617196" y="270242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2618" y="917686"/>
            <a:ext cx="86960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ử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13524"/>
              </p:ext>
            </p:extLst>
          </p:nvPr>
        </p:nvGraphicFramePr>
        <p:xfrm>
          <a:off x="2977860" y="2169692"/>
          <a:ext cx="2596286" cy="137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8" imgW="812520" imgH="431640" progId="Equation.DSMT4">
                  <p:embed/>
                </p:oleObj>
              </mc:Choice>
              <mc:Fallback>
                <p:oleObj name="Equation" r:id="rId8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7860" y="2169692"/>
                        <a:ext cx="2596286" cy="137927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635774" y="3541910"/>
            <a:ext cx="138852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30188"/>
              </p:ext>
            </p:extLst>
          </p:nvPr>
        </p:nvGraphicFramePr>
        <p:xfrm>
          <a:off x="2024296" y="3508382"/>
          <a:ext cx="701964" cy="70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0" imgW="241195" imgH="241195" progId="Equation.DSMT4">
                  <p:embed/>
                </p:oleObj>
              </mc:Choice>
              <mc:Fallback>
                <p:oleObj name="Equation" r:id="rId10" imgW="241195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296" y="3508382"/>
                        <a:ext cx="701964" cy="701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1916015" y="3630158"/>
            <a:ext cx="6922088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325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/>
      <p:bldP spid="17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1</a:t>
            </a:r>
            <a:endParaRPr lang="en-US" sz="2667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21282" y="229300"/>
            <a:ext cx="710411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5c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8cm.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  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14986" y="2099204"/>
            <a:ext cx="8271814" cy="17235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 algn="ctr"/>
            <a:r>
              <a:rPr lang="en-US" sz="2600" b="1" u="sng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600" b="1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10913"/>
              </p:ext>
            </p:extLst>
          </p:nvPr>
        </p:nvGraphicFramePr>
        <p:xfrm>
          <a:off x="3121602" y="2960978"/>
          <a:ext cx="3274580" cy="80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1746769" imgH="428655" progId="Equation.DSMT4">
                  <p:embed/>
                </p:oleObj>
              </mc:Choice>
              <mc:Fallback>
                <p:oleObj name="Equation" r:id="rId4" imgW="1746769" imgH="4286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1602" y="2960978"/>
                        <a:ext cx="3274580" cy="803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07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uiExpand="1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1</a:t>
            </a:r>
            <a:endParaRPr lang="en-US" sz="2667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21282" y="229300"/>
            <a:ext cx="710411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5c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8cm.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  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14986" y="2099204"/>
            <a:ext cx="8271814" cy="17235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 algn="ctr"/>
            <a:r>
              <a:rPr lang="en-US" sz="2600" b="1" u="sng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600" b="1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10913"/>
              </p:ext>
            </p:extLst>
          </p:nvPr>
        </p:nvGraphicFramePr>
        <p:xfrm>
          <a:off x="3121602" y="2960978"/>
          <a:ext cx="3274580" cy="80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1746769" imgH="428655" progId="Equation.DSMT4">
                  <p:embed/>
                </p:oleObj>
              </mc:Choice>
              <mc:Fallback>
                <p:oleObj name="Equation" r:id="rId4" imgW="1746769" imgH="428655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1602" y="2960978"/>
                        <a:ext cx="3274580" cy="803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767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uiExpand="1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8" name="Google Shape;3868;p48"/>
          <p:cNvSpPr/>
          <p:nvPr/>
        </p:nvSpPr>
        <p:spPr>
          <a:xfrm>
            <a:off x="1772346" y="1547650"/>
            <a:ext cx="6851651" cy="14343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9" name="Google Shape;3869;p48"/>
          <p:cNvSpPr txBox="1">
            <a:spLocks noGrp="1"/>
          </p:cNvSpPr>
          <p:nvPr>
            <p:ph type="title"/>
          </p:nvPr>
        </p:nvSpPr>
        <p:spPr>
          <a:xfrm>
            <a:off x="1621824" y="1739225"/>
            <a:ext cx="6866393" cy="143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THỂ TÍCH CỦA HÌNH CHÓP TAM GIÁC ĐỀU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71" name="Google Shape;3871;p48"/>
          <p:cNvGrpSpPr/>
          <p:nvPr/>
        </p:nvGrpSpPr>
        <p:grpSpPr>
          <a:xfrm>
            <a:off x="497447" y="1811667"/>
            <a:ext cx="998464" cy="1163709"/>
            <a:chOff x="7605350" y="2015949"/>
            <a:chExt cx="819959" cy="955661"/>
          </a:xfrm>
        </p:grpSpPr>
        <p:sp>
          <p:nvSpPr>
            <p:cNvPr id="3872" name="Google Shape;3872;p48"/>
            <p:cNvSpPr/>
            <p:nvPr/>
          </p:nvSpPr>
          <p:spPr>
            <a:xfrm>
              <a:off x="8108989" y="2151713"/>
              <a:ext cx="219805" cy="138371"/>
            </a:xfrm>
            <a:custGeom>
              <a:avLst/>
              <a:gdLst/>
              <a:ahLst/>
              <a:cxnLst/>
              <a:rect l="l" t="t" r="r" b="b"/>
              <a:pathLst>
                <a:path w="13585" h="8552" extrusionOk="0">
                  <a:moveTo>
                    <a:pt x="12746" y="0"/>
                  </a:moveTo>
                  <a:cubicBezTo>
                    <a:pt x="12617" y="0"/>
                    <a:pt x="12490" y="62"/>
                    <a:pt x="12381" y="105"/>
                  </a:cubicBezTo>
                  <a:cubicBezTo>
                    <a:pt x="8672" y="1509"/>
                    <a:pt x="4988" y="2912"/>
                    <a:pt x="1304" y="4341"/>
                  </a:cubicBezTo>
                  <a:cubicBezTo>
                    <a:pt x="853" y="4541"/>
                    <a:pt x="376" y="4667"/>
                    <a:pt x="0" y="4968"/>
                  </a:cubicBezTo>
                  <a:cubicBezTo>
                    <a:pt x="201" y="5669"/>
                    <a:pt x="427" y="6371"/>
                    <a:pt x="652" y="7073"/>
                  </a:cubicBezTo>
                  <a:cubicBezTo>
                    <a:pt x="853" y="7549"/>
                    <a:pt x="903" y="8100"/>
                    <a:pt x="1153" y="8552"/>
                  </a:cubicBezTo>
                  <a:cubicBezTo>
                    <a:pt x="2005" y="8401"/>
                    <a:pt x="2757" y="8000"/>
                    <a:pt x="3559" y="7724"/>
                  </a:cubicBezTo>
                  <a:cubicBezTo>
                    <a:pt x="6843" y="6496"/>
                    <a:pt x="10251" y="5569"/>
                    <a:pt x="13584" y="4466"/>
                  </a:cubicBezTo>
                  <a:cubicBezTo>
                    <a:pt x="13409" y="3163"/>
                    <a:pt x="13158" y="1885"/>
                    <a:pt x="12983" y="582"/>
                  </a:cubicBezTo>
                  <a:cubicBezTo>
                    <a:pt x="12933" y="381"/>
                    <a:pt x="12933" y="156"/>
                    <a:pt x="12808" y="5"/>
                  </a:cubicBezTo>
                  <a:cubicBezTo>
                    <a:pt x="12787" y="2"/>
                    <a:pt x="12766" y="0"/>
                    <a:pt x="1274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48"/>
            <p:cNvSpPr/>
            <p:nvPr/>
          </p:nvSpPr>
          <p:spPr>
            <a:xfrm>
              <a:off x="7694565" y="2185852"/>
              <a:ext cx="244140" cy="295673"/>
            </a:xfrm>
            <a:custGeom>
              <a:avLst/>
              <a:gdLst/>
              <a:ahLst/>
              <a:cxnLst/>
              <a:rect l="l" t="t" r="r" b="b"/>
              <a:pathLst>
                <a:path w="15089" h="18274" extrusionOk="0">
                  <a:moveTo>
                    <a:pt x="8396" y="0"/>
                  </a:moveTo>
                  <a:cubicBezTo>
                    <a:pt x="6742" y="426"/>
                    <a:pt x="5088" y="853"/>
                    <a:pt x="3434" y="1254"/>
                  </a:cubicBezTo>
                  <a:cubicBezTo>
                    <a:pt x="3309" y="1304"/>
                    <a:pt x="3058" y="1354"/>
                    <a:pt x="3108" y="1529"/>
                  </a:cubicBezTo>
                  <a:cubicBezTo>
                    <a:pt x="3559" y="3459"/>
                    <a:pt x="4035" y="5364"/>
                    <a:pt x="4512" y="7294"/>
                  </a:cubicBezTo>
                  <a:cubicBezTo>
                    <a:pt x="3008" y="7444"/>
                    <a:pt x="1479" y="7569"/>
                    <a:pt x="0" y="7820"/>
                  </a:cubicBezTo>
                  <a:cubicBezTo>
                    <a:pt x="552" y="9599"/>
                    <a:pt x="1228" y="11354"/>
                    <a:pt x="1855" y="13108"/>
                  </a:cubicBezTo>
                  <a:cubicBezTo>
                    <a:pt x="1945" y="13266"/>
                    <a:pt x="1974" y="13545"/>
                    <a:pt x="2180" y="13545"/>
                  </a:cubicBezTo>
                  <a:cubicBezTo>
                    <a:pt x="2203" y="13545"/>
                    <a:pt x="2228" y="13542"/>
                    <a:pt x="2256" y="13534"/>
                  </a:cubicBezTo>
                  <a:cubicBezTo>
                    <a:pt x="3434" y="13158"/>
                    <a:pt x="4587" y="12807"/>
                    <a:pt x="5790" y="12457"/>
                  </a:cubicBezTo>
                  <a:cubicBezTo>
                    <a:pt x="6291" y="14311"/>
                    <a:pt x="6667" y="16191"/>
                    <a:pt x="7243" y="18021"/>
                  </a:cubicBezTo>
                  <a:cubicBezTo>
                    <a:pt x="8438" y="18114"/>
                    <a:pt x="9654" y="18274"/>
                    <a:pt x="10852" y="18274"/>
                  </a:cubicBezTo>
                  <a:cubicBezTo>
                    <a:pt x="10936" y="18274"/>
                    <a:pt x="11019" y="18273"/>
                    <a:pt x="11103" y="18271"/>
                  </a:cubicBezTo>
                  <a:cubicBezTo>
                    <a:pt x="11153" y="17645"/>
                    <a:pt x="10953" y="17018"/>
                    <a:pt x="10878" y="16391"/>
                  </a:cubicBezTo>
                  <a:cubicBezTo>
                    <a:pt x="10627" y="14637"/>
                    <a:pt x="10326" y="12883"/>
                    <a:pt x="10151" y="11128"/>
                  </a:cubicBezTo>
                  <a:cubicBezTo>
                    <a:pt x="11203" y="10828"/>
                    <a:pt x="12281" y="10477"/>
                    <a:pt x="13334" y="10151"/>
                  </a:cubicBezTo>
                  <a:cubicBezTo>
                    <a:pt x="13910" y="9950"/>
                    <a:pt x="14537" y="9800"/>
                    <a:pt x="15088" y="9524"/>
                  </a:cubicBezTo>
                  <a:cubicBezTo>
                    <a:pt x="14988" y="8447"/>
                    <a:pt x="14938" y="7344"/>
                    <a:pt x="14837" y="6266"/>
                  </a:cubicBezTo>
                  <a:cubicBezTo>
                    <a:pt x="14732" y="6252"/>
                    <a:pt x="14626" y="6246"/>
                    <a:pt x="14518" y="6246"/>
                  </a:cubicBezTo>
                  <a:cubicBezTo>
                    <a:pt x="14240" y="6246"/>
                    <a:pt x="13956" y="6287"/>
                    <a:pt x="13685" y="6341"/>
                  </a:cubicBezTo>
                  <a:cubicBezTo>
                    <a:pt x="12281" y="6442"/>
                    <a:pt x="10878" y="6642"/>
                    <a:pt x="9474" y="6742"/>
                  </a:cubicBezTo>
                  <a:cubicBezTo>
                    <a:pt x="9073" y="4487"/>
                    <a:pt x="8822" y="2231"/>
                    <a:pt x="839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48"/>
            <p:cNvSpPr/>
            <p:nvPr/>
          </p:nvSpPr>
          <p:spPr>
            <a:xfrm>
              <a:off x="8133728" y="2292896"/>
              <a:ext cx="213722" cy="81127"/>
            </a:xfrm>
            <a:custGeom>
              <a:avLst/>
              <a:gdLst/>
              <a:ahLst/>
              <a:cxnLst/>
              <a:rect l="l" t="t" r="r" b="b"/>
              <a:pathLst>
                <a:path w="13209" h="5014" extrusionOk="0">
                  <a:moveTo>
                    <a:pt x="12707" y="1"/>
                  </a:moveTo>
                  <a:cubicBezTo>
                    <a:pt x="10301" y="126"/>
                    <a:pt x="7920" y="327"/>
                    <a:pt x="5539" y="577"/>
                  </a:cubicBezTo>
                  <a:cubicBezTo>
                    <a:pt x="3710" y="828"/>
                    <a:pt x="1855" y="1079"/>
                    <a:pt x="0" y="1104"/>
                  </a:cubicBezTo>
                  <a:cubicBezTo>
                    <a:pt x="401" y="2282"/>
                    <a:pt x="777" y="3485"/>
                    <a:pt x="1178" y="4688"/>
                  </a:cubicBezTo>
                  <a:cubicBezTo>
                    <a:pt x="1228" y="4788"/>
                    <a:pt x="1253" y="5014"/>
                    <a:pt x="1404" y="5014"/>
                  </a:cubicBezTo>
                  <a:cubicBezTo>
                    <a:pt x="4261" y="4663"/>
                    <a:pt x="7093" y="4262"/>
                    <a:pt x="9925" y="3811"/>
                  </a:cubicBezTo>
                  <a:cubicBezTo>
                    <a:pt x="11028" y="3635"/>
                    <a:pt x="12106" y="3510"/>
                    <a:pt x="13208" y="3259"/>
                  </a:cubicBezTo>
                  <a:cubicBezTo>
                    <a:pt x="13008" y="2181"/>
                    <a:pt x="12908" y="1079"/>
                    <a:pt x="12707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48"/>
            <p:cNvSpPr/>
            <p:nvPr/>
          </p:nvSpPr>
          <p:spPr>
            <a:xfrm>
              <a:off x="8202653" y="2608868"/>
              <a:ext cx="93698" cy="82615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48"/>
            <p:cNvSpPr/>
            <p:nvPr/>
          </p:nvSpPr>
          <p:spPr>
            <a:xfrm>
              <a:off x="7783374" y="2665562"/>
              <a:ext cx="225468" cy="263815"/>
            </a:xfrm>
            <a:custGeom>
              <a:avLst/>
              <a:gdLst/>
              <a:ahLst/>
              <a:cxnLst/>
              <a:rect l="l" t="t" r="r" b="b"/>
              <a:pathLst>
                <a:path w="13935" h="16305" extrusionOk="0">
                  <a:moveTo>
                    <a:pt x="11529" y="1"/>
                  </a:moveTo>
                  <a:cubicBezTo>
                    <a:pt x="9875" y="1805"/>
                    <a:pt x="8221" y="3635"/>
                    <a:pt x="6566" y="5439"/>
                  </a:cubicBezTo>
                  <a:cubicBezTo>
                    <a:pt x="5739" y="4512"/>
                    <a:pt x="4862" y="3610"/>
                    <a:pt x="4035" y="2682"/>
                  </a:cubicBezTo>
                  <a:cubicBezTo>
                    <a:pt x="3208" y="1880"/>
                    <a:pt x="2506" y="953"/>
                    <a:pt x="1654" y="176"/>
                  </a:cubicBezTo>
                  <a:cubicBezTo>
                    <a:pt x="1454" y="527"/>
                    <a:pt x="1303" y="878"/>
                    <a:pt x="1153" y="1254"/>
                  </a:cubicBezTo>
                  <a:cubicBezTo>
                    <a:pt x="777" y="2181"/>
                    <a:pt x="301" y="3083"/>
                    <a:pt x="0" y="4061"/>
                  </a:cubicBezTo>
                  <a:cubicBezTo>
                    <a:pt x="1404" y="5389"/>
                    <a:pt x="2782" y="6718"/>
                    <a:pt x="4160" y="8071"/>
                  </a:cubicBezTo>
                  <a:cubicBezTo>
                    <a:pt x="3008" y="9374"/>
                    <a:pt x="1830" y="10677"/>
                    <a:pt x="652" y="11956"/>
                  </a:cubicBezTo>
                  <a:cubicBezTo>
                    <a:pt x="501" y="12106"/>
                    <a:pt x="501" y="12332"/>
                    <a:pt x="602" y="12507"/>
                  </a:cubicBezTo>
                  <a:cubicBezTo>
                    <a:pt x="1078" y="13660"/>
                    <a:pt x="1479" y="14838"/>
                    <a:pt x="1955" y="15991"/>
                  </a:cubicBezTo>
                  <a:cubicBezTo>
                    <a:pt x="1999" y="16079"/>
                    <a:pt x="2043" y="16304"/>
                    <a:pt x="2191" y="16304"/>
                  </a:cubicBezTo>
                  <a:cubicBezTo>
                    <a:pt x="2211" y="16304"/>
                    <a:pt x="2232" y="16300"/>
                    <a:pt x="2256" y="16292"/>
                  </a:cubicBezTo>
                  <a:cubicBezTo>
                    <a:pt x="2556" y="16091"/>
                    <a:pt x="2807" y="15815"/>
                    <a:pt x="3083" y="15565"/>
                  </a:cubicBezTo>
                  <a:cubicBezTo>
                    <a:pt x="4587" y="14186"/>
                    <a:pt x="6140" y="12808"/>
                    <a:pt x="7644" y="11404"/>
                  </a:cubicBezTo>
                  <a:cubicBezTo>
                    <a:pt x="8421" y="12106"/>
                    <a:pt x="9148" y="12858"/>
                    <a:pt x="9900" y="13585"/>
                  </a:cubicBezTo>
                  <a:cubicBezTo>
                    <a:pt x="10376" y="14036"/>
                    <a:pt x="10902" y="14437"/>
                    <a:pt x="11328" y="14963"/>
                  </a:cubicBezTo>
                  <a:cubicBezTo>
                    <a:pt x="11420" y="15036"/>
                    <a:pt x="11551" y="15189"/>
                    <a:pt x="11674" y="15189"/>
                  </a:cubicBezTo>
                  <a:cubicBezTo>
                    <a:pt x="11719" y="15189"/>
                    <a:pt x="11764" y="15168"/>
                    <a:pt x="11805" y="15114"/>
                  </a:cubicBezTo>
                  <a:cubicBezTo>
                    <a:pt x="12356" y="14387"/>
                    <a:pt x="12907" y="13660"/>
                    <a:pt x="13434" y="12908"/>
                  </a:cubicBezTo>
                  <a:cubicBezTo>
                    <a:pt x="12331" y="11655"/>
                    <a:pt x="11153" y="10452"/>
                    <a:pt x="10075" y="9199"/>
                  </a:cubicBezTo>
                  <a:cubicBezTo>
                    <a:pt x="11253" y="8096"/>
                    <a:pt x="12456" y="6968"/>
                    <a:pt x="13659" y="5865"/>
                  </a:cubicBezTo>
                  <a:cubicBezTo>
                    <a:pt x="13734" y="5765"/>
                    <a:pt x="13935" y="5640"/>
                    <a:pt x="13835" y="5489"/>
                  </a:cubicBezTo>
                  <a:cubicBezTo>
                    <a:pt x="13434" y="4487"/>
                    <a:pt x="13008" y="3484"/>
                    <a:pt x="12607" y="2482"/>
                  </a:cubicBezTo>
                  <a:cubicBezTo>
                    <a:pt x="12231" y="1655"/>
                    <a:pt x="11980" y="778"/>
                    <a:pt x="11529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48"/>
            <p:cNvSpPr/>
            <p:nvPr/>
          </p:nvSpPr>
          <p:spPr>
            <a:xfrm>
              <a:off x="8149940" y="2710573"/>
              <a:ext cx="229546" cy="98957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48"/>
            <p:cNvSpPr/>
            <p:nvPr/>
          </p:nvSpPr>
          <p:spPr>
            <a:xfrm>
              <a:off x="8231452" y="2818734"/>
              <a:ext cx="81531" cy="77211"/>
            </a:xfrm>
            <a:custGeom>
              <a:avLst/>
              <a:gdLst/>
              <a:ahLst/>
              <a:cxnLst/>
              <a:rect l="l" t="t" r="r" b="b"/>
              <a:pathLst>
                <a:path w="5039" h="4772" extrusionOk="0">
                  <a:moveTo>
                    <a:pt x="1967" y="0"/>
                  </a:moveTo>
                  <a:cubicBezTo>
                    <a:pt x="1789" y="0"/>
                    <a:pt x="1609" y="19"/>
                    <a:pt x="1429" y="58"/>
                  </a:cubicBezTo>
                  <a:cubicBezTo>
                    <a:pt x="602" y="258"/>
                    <a:pt x="0" y="1060"/>
                    <a:pt x="76" y="1912"/>
                  </a:cubicBezTo>
                  <a:cubicBezTo>
                    <a:pt x="176" y="3416"/>
                    <a:pt x="1529" y="4694"/>
                    <a:pt x="3033" y="4769"/>
                  </a:cubicBezTo>
                  <a:cubicBezTo>
                    <a:pt x="3060" y="4770"/>
                    <a:pt x="3088" y="4771"/>
                    <a:pt x="3115" y="4771"/>
                  </a:cubicBezTo>
                  <a:cubicBezTo>
                    <a:pt x="3689" y="4771"/>
                    <a:pt x="4252" y="4522"/>
                    <a:pt x="4587" y="4068"/>
                  </a:cubicBezTo>
                  <a:cubicBezTo>
                    <a:pt x="5013" y="3566"/>
                    <a:pt x="5038" y="2865"/>
                    <a:pt x="4888" y="2288"/>
                  </a:cubicBezTo>
                  <a:cubicBezTo>
                    <a:pt x="4512" y="1008"/>
                    <a:pt x="3282" y="0"/>
                    <a:pt x="1967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48"/>
            <p:cNvSpPr/>
            <p:nvPr/>
          </p:nvSpPr>
          <p:spPr>
            <a:xfrm>
              <a:off x="7998693" y="2015949"/>
              <a:ext cx="418512" cy="482569"/>
            </a:xfrm>
            <a:custGeom>
              <a:avLst/>
              <a:gdLst/>
              <a:ahLst/>
              <a:cxnLst/>
              <a:rect l="l" t="t" r="r" b="b"/>
              <a:pathLst>
                <a:path w="25866" h="29825" extrusionOk="0">
                  <a:moveTo>
                    <a:pt x="19563" y="8391"/>
                  </a:moveTo>
                  <a:cubicBezTo>
                    <a:pt x="19583" y="8391"/>
                    <a:pt x="19604" y="8393"/>
                    <a:pt x="19625" y="8396"/>
                  </a:cubicBezTo>
                  <a:cubicBezTo>
                    <a:pt x="19775" y="8547"/>
                    <a:pt x="19750" y="8772"/>
                    <a:pt x="19800" y="8973"/>
                  </a:cubicBezTo>
                  <a:cubicBezTo>
                    <a:pt x="19975" y="10276"/>
                    <a:pt x="20226" y="11554"/>
                    <a:pt x="20401" y="12857"/>
                  </a:cubicBezTo>
                  <a:cubicBezTo>
                    <a:pt x="17068" y="13960"/>
                    <a:pt x="13660" y="14887"/>
                    <a:pt x="10376" y="16115"/>
                  </a:cubicBezTo>
                  <a:cubicBezTo>
                    <a:pt x="9574" y="16391"/>
                    <a:pt x="8822" y="16792"/>
                    <a:pt x="7970" y="16943"/>
                  </a:cubicBezTo>
                  <a:cubicBezTo>
                    <a:pt x="7720" y="16491"/>
                    <a:pt x="7670" y="15940"/>
                    <a:pt x="7469" y="15464"/>
                  </a:cubicBezTo>
                  <a:cubicBezTo>
                    <a:pt x="7244" y="14762"/>
                    <a:pt x="7018" y="14060"/>
                    <a:pt x="6817" y="13359"/>
                  </a:cubicBezTo>
                  <a:cubicBezTo>
                    <a:pt x="7193" y="13058"/>
                    <a:pt x="7670" y="12932"/>
                    <a:pt x="8121" y="12732"/>
                  </a:cubicBezTo>
                  <a:cubicBezTo>
                    <a:pt x="11805" y="11303"/>
                    <a:pt x="15489" y="9900"/>
                    <a:pt x="19198" y="8496"/>
                  </a:cubicBezTo>
                  <a:cubicBezTo>
                    <a:pt x="19307" y="8453"/>
                    <a:pt x="19434" y="8391"/>
                    <a:pt x="19563" y="8391"/>
                  </a:cubicBezTo>
                  <a:close/>
                  <a:moveTo>
                    <a:pt x="21053" y="17118"/>
                  </a:moveTo>
                  <a:cubicBezTo>
                    <a:pt x="21254" y="18196"/>
                    <a:pt x="21354" y="19298"/>
                    <a:pt x="21554" y="20376"/>
                  </a:cubicBezTo>
                  <a:cubicBezTo>
                    <a:pt x="20452" y="20627"/>
                    <a:pt x="19374" y="20752"/>
                    <a:pt x="18271" y="20928"/>
                  </a:cubicBezTo>
                  <a:cubicBezTo>
                    <a:pt x="15439" y="21379"/>
                    <a:pt x="12607" y="21780"/>
                    <a:pt x="9750" y="22131"/>
                  </a:cubicBezTo>
                  <a:cubicBezTo>
                    <a:pt x="9599" y="22131"/>
                    <a:pt x="9574" y="21905"/>
                    <a:pt x="9524" y="21805"/>
                  </a:cubicBezTo>
                  <a:cubicBezTo>
                    <a:pt x="9123" y="20602"/>
                    <a:pt x="8747" y="19399"/>
                    <a:pt x="8346" y="18221"/>
                  </a:cubicBezTo>
                  <a:cubicBezTo>
                    <a:pt x="10201" y="18196"/>
                    <a:pt x="12056" y="17945"/>
                    <a:pt x="13885" y="17694"/>
                  </a:cubicBezTo>
                  <a:cubicBezTo>
                    <a:pt x="16266" y="17444"/>
                    <a:pt x="18647" y="17243"/>
                    <a:pt x="21053" y="17118"/>
                  </a:cubicBezTo>
                  <a:close/>
                  <a:moveTo>
                    <a:pt x="25289" y="0"/>
                  </a:moveTo>
                  <a:cubicBezTo>
                    <a:pt x="24838" y="0"/>
                    <a:pt x="24386" y="125"/>
                    <a:pt x="23935" y="176"/>
                  </a:cubicBezTo>
                  <a:cubicBezTo>
                    <a:pt x="15940" y="1479"/>
                    <a:pt x="7970" y="2857"/>
                    <a:pt x="0" y="4161"/>
                  </a:cubicBezTo>
                  <a:cubicBezTo>
                    <a:pt x="1304" y="12707"/>
                    <a:pt x="2607" y="21278"/>
                    <a:pt x="3910" y="29825"/>
                  </a:cubicBezTo>
                  <a:cubicBezTo>
                    <a:pt x="11229" y="28146"/>
                    <a:pt x="18547" y="26391"/>
                    <a:pt x="25865" y="24687"/>
                  </a:cubicBezTo>
                  <a:cubicBezTo>
                    <a:pt x="25790" y="22431"/>
                    <a:pt x="25815" y="20176"/>
                    <a:pt x="25765" y="17920"/>
                  </a:cubicBezTo>
                  <a:cubicBezTo>
                    <a:pt x="25640" y="15414"/>
                    <a:pt x="25715" y="12882"/>
                    <a:pt x="25589" y="10376"/>
                  </a:cubicBezTo>
                  <a:cubicBezTo>
                    <a:pt x="25589" y="7318"/>
                    <a:pt x="25439" y="4261"/>
                    <a:pt x="25414" y="1203"/>
                  </a:cubicBezTo>
                  <a:cubicBezTo>
                    <a:pt x="25464" y="777"/>
                    <a:pt x="25289" y="401"/>
                    <a:pt x="25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48"/>
            <p:cNvSpPr/>
            <p:nvPr/>
          </p:nvSpPr>
          <p:spPr>
            <a:xfrm>
              <a:off x="7605350" y="2088531"/>
              <a:ext cx="425000" cy="497584"/>
            </a:xfrm>
            <a:custGeom>
              <a:avLst/>
              <a:gdLst/>
              <a:ahLst/>
              <a:cxnLst/>
              <a:rect l="l" t="t" r="r" b="b"/>
              <a:pathLst>
                <a:path w="26267" h="30753" extrusionOk="0">
                  <a:moveTo>
                    <a:pt x="13910" y="6015"/>
                  </a:moveTo>
                  <a:cubicBezTo>
                    <a:pt x="14336" y="8246"/>
                    <a:pt x="14587" y="10502"/>
                    <a:pt x="14988" y="12757"/>
                  </a:cubicBezTo>
                  <a:cubicBezTo>
                    <a:pt x="16392" y="12657"/>
                    <a:pt x="17795" y="12457"/>
                    <a:pt x="19199" y="12356"/>
                  </a:cubicBezTo>
                  <a:cubicBezTo>
                    <a:pt x="19470" y="12302"/>
                    <a:pt x="19754" y="12261"/>
                    <a:pt x="20032" y="12261"/>
                  </a:cubicBezTo>
                  <a:cubicBezTo>
                    <a:pt x="20140" y="12261"/>
                    <a:pt x="20246" y="12267"/>
                    <a:pt x="20351" y="12281"/>
                  </a:cubicBezTo>
                  <a:cubicBezTo>
                    <a:pt x="20452" y="13359"/>
                    <a:pt x="20502" y="14462"/>
                    <a:pt x="20602" y="15539"/>
                  </a:cubicBezTo>
                  <a:cubicBezTo>
                    <a:pt x="20051" y="15815"/>
                    <a:pt x="19424" y="15965"/>
                    <a:pt x="18848" y="16166"/>
                  </a:cubicBezTo>
                  <a:cubicBezTo>
                    <a:pt x="17795" y="16492"/>
                    <a:pt x="16717" y="16843"/>
                    <a:pt x="15665" y="17143"/>
                  </a:cubicBezTo>
                  <a:cubicBezTo>
                    <a:pt x="15840" y="18898"/>
                    <a:pt x="16141" y="20652"/>
                    <a:pt x="16392" y="22406"/>
                  </a:cubicBezTo>
                  <a:cubicBezTo>
                    <a:pt x="16467" y="23033"/>
                    <a:pt x="16667" y="23660"/>
                    <a:pt x="16617" y="24286"/>
                  </a:cubicBezTo>
                  <a:cubicBezTo>
                    <a:pt x="16533" y="24288"/>
                    <a:pt x="16450" y="24289"/>
                    <a:pt x="16366" y="24289"/>
                  </a:cubicBezTo>
                  <a:cubicBezTo>
                    <a:pt x="15168" y="24289"/>
                    <a:pt x="13952" y="24129"/>
                    <a:pt x="12757" y="24036"/>
                  </a:cubicBezTo>
                  <a:cubicBezTo>
                    <a:pt x="12181" y="22206"/>
                    <a:pt x="11805" y="20326"/>
                    <a:pt x="11304" y="18472"/>
                  </a:cubicBezTo>
                  <a:cubicBezTo>
                    <a:pt x="10101" y="18822"/>
                    <a:pt x="8948" y="19173"/>
                    <a:pt x="7770" y="19549"/>
                  </a:cubicBezTo>
                  <a:cubicBezTo>
                    <a:pt x="7742" y="19557"/>
                    <a:pt x="7717" y="19560"/>
                    <a:pt x="7694" y="19560"/>
                  </a:cubicBezTo>
                  <a:cubicBezTo>
                    <a:pt x="7488" y="19560"/>
                    <a:pt x="7459" y="19281"/>
                    <a:pt x="7369" y="19123"/>
                  </a:cubicBezTo>
                  <a:cubicBezTo>
                    <a:pt x="6742" y="17369"/>
                    <a:pt x="6066" y="15614"/>
                    <a:pt x="5514" y="13835"/>
                  </a:cubicBezTo>
                  <a:cubicBezTo>
                    <a:pt x="6993" y="13584"/>
                    <a:pt x="8522" y="13459"/>
                    <a:pt x="10026" y="13309"/>
                  </a:cubicBezTo>
                  <a:cubicBezTo>
                    <a:pt x="9549" y="11379"/>
                    <a:pt x="9073" y="9474"/>
                    <a:pt x="8622" y="7544"/>
                  </a:cubicBezTo>
                  <a:cubicBezTo>
                    <a:pt x="8572" y="7369"/>
                    <a:pt x="8823" y="7319"/>
                    <a:pt x="8948" y="7269"/>
                  </a:cubicBezTo>
                  <a:cubicBezTo>
                    <a:pt x="10602" y="6868"/>
                    <a:pt x="12256" y="6441"/>
                    <a:pt x="13910" y="6015"/>
                  </a:cubicBezTo>
                  <a:close/>
                  <a:moveTo>
                    <a:pt x="22356" y="0"/>
                  </a:moveTo>
                  <a:cubicBezTo>
                    <a:pt x="20402" y="326"/>
                    <a:pt x="18447" y="652"/>
                    <a:pt x="16492" y="978"/>
                  </a:cubicBezTo>
                  <a:cubicBezTo>
                    <a:pt x="11178" y="1830"/>
                    <a:pt x="5890" y="2807"/>
                    <a:pt x="577" y="3760"/>
                  </a:cubicBezTo>
                  <a:cubicBezTo>
                    <a:pt x="401" y="3785"/>
                    <a:pt x="176" y="3810"/>
                    <a:pt x="51" y="3985"/>
                  </a:cubicBezTo>
                  <a:cubicBezTo>
                    <a:pt x="0" y="4211"/>
                    <a:pt x="76" y="4462"/>
                    <a:pt x="101" y="4712"/>
                  </a:cubicBezTo>
                  <a:cubicBezTo>
                    <a:pt x="1780" y="13384"/>
                    <a:pt x="3484" y="22081"/>
                    <a:pt x="5113" y="30752"/>
                  </a:cubicBezTo>
                  <a:cubicBezTo>
                    <a:pt x="12181" y="29148"/>
                    <a:pt x="19199" y="27444"/>
                    <a:pt x="26266" y="25815"/>
                  </a:cubicBezTo>
                  <a:cubicBezTo>
                    <a:pt x="26266" y="25264"/>
                    <a:pt x="26141" y="24712"/>
                    <a:pt x="26066" y="24161"/>
                  </a:cubicBezTo>
                  <a:cubicBezTo>
                    <a:pt x="24813" y="16116"/>
                    <a:pt x="23610" y="8045"/>
                    <a:pt x="223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48"/>
            <p:cNvSpPr/>
            <p:nvPr/>
          </p:nvSpPr>
          <p:spPr>
            <a:xfrm>
              <a:off x="8070465" y="2468089"/>
              <a:ext cx="354844" cy="503522"/>
            </a:xfrm>
            <a:custGeom>
              <a:avLst/>
              <a:gdLst/>
              <a:ahLst/>
              <a:cxnLst/>
              <a:rect l="l" t="t" r="r" b="b"/>
              <a:pathLst>
                <a:path w="21931" h="31120" extrusionOk="0">
                  <a:moveTo>
                    <a:pt x="11100" y="8702"/>
                  </a:moveTo>
                  <a:cubicBezTo>
                    <a:pt x="11621" y="8702"/>
                    <a:pt x="12138" y="8833"/>
                    <a:pt x="12557" y="9148"/>
                  </a:cubicBezTo>
                  <a:cubicBezTo>
                    <a:pt x="13685" y="9900"/>
                    <a:pt x="13960" y="11604"/>
                    <a:pt x="13184" y="12707"/>
                  </a:cubicBezTo>
                  <a:cubicBezTo>
                    <a:pt x="12724" y="13396"/>
                    <a:pt x="11885" y="13807"/>
                    <a:pt x="11046" y="13807"/>
                  </a:cubicBezTo>
                  <a:cubicBezTo>
                    <a:pt x="10786" y="13807"/>
                    <a:pt x="10525" y="13767"/>
                    <a:pt x="10276" y="13684"/>
                  </a:cubicBezTo>
                  <a:cubicBezTo>
                    <a:pt x="8973" y="13258"/>
                    <a:pt x="8171" y="11679"/>
                    <a:pt x="8672" y="10401"/>
                  </a:cubicBezTo>
                  <a:cubicBezTo>
                    <a:pt x="8923" y="9599"/>
                    <a:pt x="9600" y="8998"/>
                    <a:pt x="10427" y="8772"/>
                  </a:cubicBezTo>
                  <a:cubicBezTo>
                    <a:pt x="10647" y="8727"/>
                    <a:pt x="10874" y="8702"/>
                    <a:pt x="11100" y="8702"/>
                  </a:cubicBezTo>
                  <a:close/>
                  <a:moveTo>
                    <a:pt x="18472" y="14988"/>
                  </a:moveTo>
                  <a:cubicBezTo>
                    <a:pt x="18697" y="16015"/>
                    <a:pt x="18697" y="17093"/>
                    <a:pt x="18848" y="18146"/>
                  </a:cubicBezTo>
                  <a:cubicBezTo>
                    <a:pt x="18923" y="19098"/>
                    <a:pt x="18998" y="20025"/>
                    <a:pt x="19098" y="20978"/>
                  </a:cubicBezTo>
                  <a:cubicBezTo>
                    <a:pt x="19073" y="21003"/>
                    <a:pt x="18998" y="21053"/>
                    <a:pt x="18948" y="21103"/>
                  </a:cubicBezTo>
                  <a:cubicBezTo>
                    <a:pt x="14662" y="20627"/>
                    <a:pt x="10351" y="20126"/>
                    <a:pt x="6066" y="19674"/>
                  </a:cubicBezTo>
                  <a:cubicBezTo>
                    <a:pt x="5589" y="19023"/>
                    <a:pt x="5314" y="18246"/>
                    <a:pt x="4913" y="17544"/>
                  </a:cubicBezTo>
                  <a:cubicBezTo>
                    <a:pt x="6166" y="17193"/>
                    <a:pt x="7469" y="17043"/>
                    <a:pt x="8747" y="16792"/>
                  </a:cubicBezTo>
                  <a:cubicBezTo>
                    <a:pt x="11981" y="16191"/>
                    <a:pt x="15239" y="15539"/>
                    <a:pt x="18472" y="14988"/>
                  </a:cubicBezTo>
                  <a:close/>
                  <a:moveTo>
                    <a:pt x="11917" y="21672"/>
                  </a:moveTo>
                  <a:cubicBezTo>
                    <a:pt x="13232" y="21672"/>
                    <a:pt x="14462" y="22680"/>
                    <a:pt x="14838" y="23960"/>
                  </a:cubicBezTo>
                  <a:cubicBezTo>
                    <a:pt x="14988" y="24537"/>
                    <a:pt x="14963" y="25238"/>
                    <a:pt x="14537" y="25740"/>
                  </a:cubicBezTo>
                  <a:cubicBezTo>
                    <a:pt x="14202" y="26194"/>
                    <a:pt x="13639" y="26443"/>
                    <a:pt x="13065" y="26443"/>
                  </a:cubicBezTo>
                  <a:cubicBezTo>
                    <a:pt x="13038" y="26443"/>
                    <a:pt x="13010" y="26442"/>
                    <a:pt x="12983" y="26441"/>
                  </a:cubicBezTo>
                  <a:cubicBezTo>
                    <a:pt x="11479" y="26366"/>
                    <a:pt x="10126" y="25088"/>
                    <a:pt x="10026" y="23584"/>
                  </a:cubicBezTo>
                  <a:cubicBezTo>
                    <a:pt x="9950" y="22732"/>
                    <a:pt x="10552" y="21930"/>
                    <a:pt x="11379" y="21730"/>
                  </a:cubicBezTo>
                  <a:cubicBezTo>
                    <a:pt x="11559" y="21691"/>
                    <a:pt x="11739" y="21672"/>
                    <a:pt x="11917" y="21672"/>
                  </a:cubicBezTo>
                  <a:close/>
                  <a:moveTo>
                    <a:pt x="21504" y="0"/>
                  </a:moveTo>
                  <a:cubicBezTo>
                    <a:pt x="14336" y="1679"/>
                    <a:pt x="7168" y="3384"/>
                    <a:pt x="0" y="5038"/>
                  </a:cubicBezTo>
                  <a:cubicBezTo>
                    <a:pt x="51" y="5739"/>
                    <a:pt x="176" y="6391"/>
                    <a:pt x="276" y="7068"/>
                  </a:cubicBezTo>
                  <a:cubicBezTo>
                    <a:pt x="1504" y="15088"/>
                    <a:pt x="2732" y="23083"/>
                    <a:pt x="3960" y="31078"/>
                  </a:cubicBezTo>
                  <a:cubicBezTo>
                    <a:pt x="7337" y="31107"/>
                    <a:pt x="10705" y="31119"/>
                    <a:pt x="14075" y="31119"/>
                  </a:cubicBezTo>
                  <a:cubicBezTo>
                    <a:pt x="16458" y="31119"/>
                    <a:pt x="18841" y="31113"/>
                    <a:pt x="21229" y="31103"/>
                  </a:cubicBezTo>
                  <a:cubicBezTo>
                    <a:pt x="21281" y="31103"/>
                    <a:pt x="21343" y="31105"/>
                    <a:pt x="21408" y="31105"/>
                  </a:cubicBezTo>
                  <a:cubicBezTo>
                    <a:pt x="21649" y="31105"/>
                    <a:pt x="21930" y="31074"/>
                    <a:pt x="21930" y="30777"/>
                  </a:cubicBezTo>
                  <a:cubicBezTo>
                    <a:pt x="21930" y="29524"/>
                    <a:pt x="21930" y="28246"/>
                    <a:pt x="21855" y="26993"/>
                  </a:cubicBezTo>
                  <a:cubicBezTo>
                    <a:pt x="21830" y="24236"/>
                    <a:pt x="21830" y="21504"/>
                    <a:pt x="21730" y="18747"/>
                  </a:cubicBezTo>
                  <a:cubicBezTo>
                    <a:pt x="21755" y="17143"/>
                    <a:pt x="21680" y="15514"/>
                    <a:pt x="21705" y="13910"/>
                  </a:cubicBezTo>
                  <a:cubicBezTo>
                    <a:pt x="21680" y="12105"/>
                    <a:pt x="21580" y="10301"/>
                    <a:pt x="21630" y="8496"/>
                  </a:cubicBezTo>
                  <a:cubicBezTo>
                    <a:pt x="21554" y="6917"/>
                    <a:pt x="21605" y="5338"/>
                    <a:pt x="21529" y="3785"/>
                  </a:cubicBezTo>
                  <a:cubicBezTo>
                    <a:pt x="21479" y="2506"/>
                    <a:pt x="21504" y="1253"/>
                    <a:pt x="215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48"/>
            <p:cNvSpPr/>
            <p:nvPr/>
          </p:nvSpPr>
          <p:spPr>
            <a:xfrm>
              <a:off x="7697800" y="2557692"/>
              <a:ext cx="404322" cy="412833"/>
            </a:xfrm>
            <a:custGeom>
              <a:avLst/>
              <a:gdLst/>
              <a:ahLst/>
              <a:cxnLst/>
              <a:rect l="l" t="t" r="r" b="b"/>
              <a:pathLst>
                <a:path w="24989" h="25515" extrusionOk="0">
                  <a:moveTo>
                    <a:pt x="16818" y="6668"/>
                  </a:moveTo>
                  <a:cubicBezTo>
                    <a:pt x="17269" y="7445"/>
                    <a:pt x="17520" y="8322"/>
                    <a:pt x="17896" y="9149"/>
                  </a:cubicBezTo>
                  <a:cubicBezTo>
                    <a:pt x="18297" y="10151"/>
                    <a:pt x="18723" y="11154"/>
                    <a:pt x="19124" y="12156"/>
                  </a:cubicBezTo>
                  <a:cubicBezTo>
                    <a:pt x="19224" y="12307"/>
                    <a:pt x="19023" y="12432"/>
                    <a:pt x="18948" y="12532"/>
                  </a:cubicBezTo>
                  <a:cubicBezTo>
                    <a:pt x="17745" y="13635"/>
                    <a:pt x="16542" y="14763"/>
                    <a:pt x="15364" y="15866"/>
                  </a:cubicBezTo>
                  <a:cubicBezTo>
                    <a:pt x="16442" y="17119"/>
                    <a:pt x="17620" y="18322"/>
                    <a:pt x="18723" y="19575"/>
                  </a:cubicBezTo>
                  <a:cubicBezTo>
                    <a:pt x="18196" y="20327"/>
                    <a:pt x="17645" y="21054"/>
                    <a:pt x="17094" y="21781"/>
                  </a:cubicBezTo>
                  <a:cubicBezTo>
                    <a:pt x="17053" y="21835"/>
                    <a:pt x="17008" y="21856"/>
                    <a:pt x="16963" y="21856"/>
                  </a:cubicBezTo>
                  <a:cubicBezTo>
                    <a:pt x="16840" y="21856"/>
                    <a:pt x="16709" y="21703"/>
                    <a:pt x="16617" y="21630"/>
                  </a:cubicBezTo>
                  <a:cubicBezTo>
                    <a:pt x="16191" y="21104"/>
                    <a:pt x="15665" y="20703"/>
                    <a:pt x="15189" y="20252"/>
                  </a:cubicBezTo>
                  <a:cubicBezTo>
                    <a:pt x="14437" y="19525"/>
                    <a:pt x="13710" y="18773"/>
                    <a:pt x="12933" y="18071"/>
                  </a:cubicBezTo>
                  <a:cubicBezTo>
                    <a:pt x="11429" y="19475"/>
                    <a:pt x="9876" y="20853"/>
                    <a:pt x="8372" y="22232"/>
                  </a:cubicBezTo>
                  <a:cubicBezTo>
                    <a:pt x="8096" y="22482"/>
                    <a:pt x="7845" y="22758"/>
                    <a:pt x="7545" y="22959"/>
                  </a:cubicBezTo>
                  <a:cubicBezTo>
                    <a:pt x="7521" y="22967"/>
                    <a:pt x="7500" y="22971"/>
                    <a:pt x="7480" y="22971"/>
                  </a:cubicBezTo>
                  <a:cubicBezTo>
                    <a:pt x="7332" y="22971"/>
                    <a:pt x="7288" y="22746"/>
                    <a:pt x="7244" y="22658"/>
                  </a:cubicBezTo>
                  <a:cubicBezTo>
                    <a:pt x="6768" y="21505"/>
                    <a:pt x="6367" y="20327"/>
                    <a:pt x="5891" y="19174"/>
                  </a:cubicBezTo>
                  <a:cubicBezTo>
                    <a:pt x="5790" y="18999"/>
                    <a:pt x="5790" y="18773"/>
                    <a:pt x="5941" y="18623"/>
                  </a:cubicBezTo>
                  <a:cubicBezTo>
                    <a:pt x="7119" y="17344"/>
                    <a:pt x="8297" y="16041"/>
                    <a:pt x="9449" y="14738"/>
                  </a:cubicBezTo>
                  <a:cubicBezTo>
                    <a:pt x="8071" y="13385"/>
                    <a:pt x="6693" y="12056"/>
                    <a:pt x="5289" y="10728"/>
                  </a:cubicBezTo>
                  <a:cubicBezTo>
                    <a:pt x="5590" y="9750"/>
                    <a:pt x="6066" y="8848"/>
                    <a:pt x="6442" y="7921"/>
                  </a:cubicBezTo>
                  <a:cubicBezTo>
                    <a:pt x="6592" y="7545"/>
                    <a:pt x="6743" y="7194"/>
                    <a:pt x="6943" y="6843"/>
                  </a:cubicBezTo>
                  <a:cubicBezTo>
                    <a:pt x="7795" y="7620"/>
                    <a:pt x="8497" y="8547"/>
                    <a:pt x="9324" y="9349"/>
                  </a:cubicBezTo>
                  <a:cubicBezTo>
                    <a:pt x="10151" y="10277"/>
                    <a:pt x="11028" y="11179"/>
                    <a:pt x="11855" y="12106"/>
                  </a:cubicBezTo>
                  <a:cubicBezTo>
                    <a:pt x="13510" y="10302"/>
                    <a:pt x="15164" y="8472"/>
                    <a:pt x="16818" y="6668"/>
                  </a:cubicBezTo>
                  <a:close/>
                  <a:moveTo>
                    <a:pt x="21104" y="1"/>
                  </a:moveTo>
                  <a:cubicBezTo>
                    <a:pt x="19424" y="302"/>
                    <a:pt x="17795" y="753"/>
                    <a:pt x="16166" y="1129"/>
                  </a:cubicBezTo>
                  <a:cubicBezTo>
                    <a:pt x="10778" y="2382"/>
                    <a:pt x="5389" y="3660"/>
                    <a:pt x="1" y="4913"/>
                  </a:cubicBezTo>
                  <a:cubicBezTo>
                    <a:pt x="1279" y="11580"/>
                    <a:pt x="2582" y="18222"/>
                    <a:pt x="3860" y="24888"/>
                  </a:cubicBezTo>
                  <a:cubicBezTo>
                    <a:pt x="3885" y="25081"/>
                    <a:pt x="4001" y="25366"/>
                    <a:pt x="4255" y="25366"/>
                  </a:cubicBezTo>
                  <a:cubicBezTo>
                    <a:pt x="4265" y="25366"/>
                    <a:pt x="4276" y="25366"/>
                    <a:pt x="4287" y="25365"/>
                  </a:cubicBezTo>
                  <a:cubicBezTo>
                    <a:pt x="6216" y="25390"/>
                    <a:pt x="8146" y="25365"/>
                    <a:pt x="10076" y="25440"/>
                  </a:cubicBezTo>
                  <a:cubicBezTo>
                    <a:pt x="11906" y="25465"/>
                    <a:pt x="13760" y="25440"/>
                    <a:pt x="15615" y="25490"/>
                  </a:cubicBezTo>
                  <a:cubicBezTo>
                    <a:pt x="17181" y="25502"/>
                    <a:pt x="18748" y="25502"/>
                    <a:pt x="20311" y="25502"/>
                  </a:cubicBezTo>
                  <a:cubicBezTo>
                    <a:pt x="21874" y="25502"/>
                    <a:pt x="23434" y="25502"/>
                    <a:pt x="24988" y="25515"/>
                  </a:cubicBezTo>
                  <a:cubicBezTo>
                    <a:pt x="23685" y="17019"/>
                    <a:pt x="22382" y="8497"/>
                    <a:pt x="2110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182839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0" name="Google Shape;3890;p49"/>
          <p:cNvSpPr/>
          <p:nvPr/>
        </p:nvSpPr>
        <p:spPr>
          <a:xfrm>
            <a:off x="641452" y="84411"/>
            <a:ext cx="8368621" cy="5439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13" name="Google Shape;3913;p49"/>
          <p:cNvSpPr txBox="1">
            <a:spLocks noGrp="1"/>
          </p:cNvSpPr>
          <p:nvPr>
            <p:ph type="title"/>
          </p:nvPr>
        </p:nvSpPr>
        <p:spPr>
          <a:xfrm>
            <a:off x="472552" y="234260"/>
            <a:ext cx="7789375" cy="87410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THỂ TÍCH CỦA HÌNH CHÓP TAM GIÁC ĐỀU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1962" y="1215043"/>
            <a:ext cx="85334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.ABC. </a:t>
            </a:r>
          </a:p>
          <a:p>
            <a:pPr marL="30480" marR="30480"/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ả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ọ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ọ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ạm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O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552" y="2363378"/>
            <a:ext cx="2757343" cy="26581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2255" y="2363378"/>
            <a:ext cx="3661668" cy="2603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63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/>
          </p:cNvPicPr>
          <p:nvPr/>
        </p:nvPicPr>
        <p:blipFill>
          <a:blip r:embed="rId4"/>
          <a:srcRect l="155" b="43837"/>
          <a:stretch>
            <a:fillRect/>
          </a:stretch>
        </p:blipFill>
        <p:spPr>
          <a:xfrm>
            <a:off x="0" y="-55418"/>
            <a:ext cx="12192000" cy="6858000"/>
          </a:xfrm>
          <a:prstGeom prst="rect">
            <a:avLst/>
          </a:prstGeom>
        </p:spPr>
      </p:pic>
      <p:grpSp>
        <p:nvGrpSpPr>
          <p:cNvPr id="6" name="Group 7"/>
          <p:cNvGrpSpPr/>
          <p:nvPr/>
        </p:nvGrpSpPr>
        <p:grpSpPr>
          <a:xfrm>
            <a:off x="314037" y="844787"/>
            <a:ext cx="8723746" cy="1182254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36" y="0"/>
            <a:ext cx="1456725" cy="1435914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1617196" y="270242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2618" y="917686"/>
            <a:ext cx="86960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ằng một phần ba của diện tích đáy với chiều cao. </a:t>
            </a:r>
            <a:endParaRPr lang="en-US" sz="3200" dirty="0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751228" y="3523437"/>
            <a:ext cx="138852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724676"/>
              </p:ext>
            </p:extLst>
          </p:nvPr>
        </p:nvGraphicFramePr>
        <p:xfrm>
          <a:off x="2659923" y="3598021"/>
          <a:ext cx="442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923" y="3598021"/>
                        <a:ext cx="442913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453824" y="3630158"/>
            <a:ext cx="5846472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336243"/>
              </p:ext>
            </p:extLst>
          </p:nvPr>
        </p:nvGraphicFramePr>
        <p:xfrm>
          <a:off x="3648281" y="2115289"/>
          <a:ext cx="2175245" cy="126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0" imgW="687236" imgH="399862" progId="Equation.DSMT4">
                  <p:embed/>
                </p:oleObj>
              </mc:Choice>
              <mc:Fallback>
                <p:oleObj name="Equation" r:id="rId10" imgW="687236" imgH="3998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48281" y="2115289"/>
                        <a:ext cx="2175245" cy="126596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222262" y="2027041"/>
            <a:ext cx="1655036" cy="2183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34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/>
      <p:bldP spid="17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2</a:t>
            </a:r>
            <a:endParaRPr lang="en-US" sz="2667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21282" y="229300"/>
            <a:ext cx="43470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rubik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22,45 cm</a:t>
            </a:r>
            <a:r>
              <a:rPr lang="en-US" sz="2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5,88 cm (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8).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rubik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516586" y="3078259"/>
            <a:ext cx="8271814" cy="1723549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 algn="ctr"/>
            <a:r>
              <a:rPr lang="en-US" sz="2600" b="1" u="sng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600" b="1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 algn="ctr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7739" y="32977"/>
            <a:ext cx="2798405" cy="203921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30225"/>
              </p:ext>
            </p:extLst>
          </p:nvPr>
        </p:nvGraphicFramePr>
        <p:xfrm>
          <a:off x="2828925" y="3913022"/>
          <a:ext cx="4315402" cy="78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2367265" imgH="428655" progId="Equation.DSMT4">
                  <p:embed/>
                </p:oleObj>
              </mc:Choice>
              <mc:Fallback>
                <p:oleObj name="Equation" r:id="rId5" imgW="2367265" imgH="4286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8925" y="3913022"/>
                        <a:ext cx="4315402" cy="78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727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uiExpand="1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2909" y="2395481"/>
            <a:ext cx="7495309" cy="2562854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08000" y="734524"/>
            <a:ext cx="8298712" cy="1693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(SGK –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83): 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các miếng bìa ở hình 9a, 9b, 9c, miếng bìa nào có thể gấp lại (theo các nét đứt) để được hình chóp tam giác đều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0605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" name="Google Shape;3850;p47"/>
          <p:cNvSpPr/>
          <p:nvPr/>
        </p:nvSpPr>
        <p:spPr>
          <a:xfrm>
            <a:off x="914225" y="346925"/>
            <a:ext cx="7717500" cy="5727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51" name="Google Shape;3851;p47"/>
          <p:cNvSpPr txBox="1">
            <a:spLocks noGrp="1"/>
          </p:cNvSpPr>
          <p:nvPr>
            <p:ph type="title"/>
          </p:nvPr>
        </p:nvSpPr>
        <p:spPr>
          <a:xfrm>
            <a:off x="1318397" y="1278558"/>
            <a:ext cx="4927207" cy="669369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AM GIÁC ĐỀU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2" name="Google Shape;3852;p47"/>
          <p:cNvSpPr txBox="1">
            <a:spLocks noGrp="1"/>
          </p:cNvSpPr>
          <p:nvPr>
            <p:ph type="title" idx="2"/>
          </p:nvPr>
        </p:nvSpPr>
        <p:spPr>
          <a:xfrm>
            <a:off x="438197" y="1406981"/>
            <a:ext cx="880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4"/>
                </a:solidFill>
              </a:rPr>
              <a:t>01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3853" name="Google Shape;3853;p47"/>
          <p:cNvSpPr txBox="1">
            <a:spLocks noGrp="1"/>
          </p:cNvSpPr>
          <p:nvPr>
            <p:ph type="title" idx="3"/>
          </p:nvPr>
        </p:nvSpPr>
        <p:spPr>
          <a:xfrm>
            <a:off x="3416977" y="3527570"/>
            <a:ext cx="4724539" cy="953471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 TÍCH CỦA HÌNH CHÓP TAM GIÁC ĐỀU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6" name="Google Shape;3856;p47"/>
          <p:cNvSpPr txBox="1">
            <a:spLocks noGrp="1"/>
          </p:cNvSpPr>
          <p:nvPr>
            <p:ph type="title" idx="5"/>
          </p:nvPr>
        </p:nvSpPr>
        <p:spPr>
          <a:xfrm>
            <a:off x="2557998" y="2175797"/>
            <a:ext cx="5390571" cy="1043547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 CỦA HÌNH CHÓP TAM GIÁC ĐỀU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57" name="Google Shape;3857;p47"/>
          <p:cNvSpPr txBox="1">
            <a:spLocks noGrp="1"/>
          </p:cNvSpPr>
          <p:nvPr>
            <p:ph type="title" idx="6"/>
          </p:nvPr>
        </p:nvSpPr>
        <p:spPr>
          <a:xfrm>
            <a:off x="1606788" y="2433720"/>
            <a:ext cx="880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4"/>
                </a:solidFill>
              </a:rPr>
              <a:t>02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3859" name="Google Shape;3859;p47"/>
          <p:cNvSpPr txBox="1">
            <a:spLocks noGrp="1"/>
          </p:cNvSpPr>
          <p:nvPr>
            <p:ph type="title" idx="8"/>
          </p:nvPr>
        </p:nvSpPr>
        <p:spPr>
          <a:xfrm>
            <a:off x="2486988" y="3740455"/>
            <a:ext cx="8802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4"/>
                </a:solidFill>
              </a:rPr>
              <a:t>03</a:t>
            </a:r>
            <a:endParaRPr dirty="0">
              <a:solidFill>
                <a:schemeClr val="accent4"/>
              </a:solidFill>
            </a:endParaRPr>
          </a:p>
        </p:txBody>
      </p:sp>
      <p:sp>
        <p:nvSpPr>
          <p:cNvPr id="3863" name="Google Shape;3863;p47"/>
          <p:cNvSpPr txBox="1">
            <a:spLocks noGrp="1"/>
          </p:cNvSpPr>
          <p:nvPr>
            <p:ph type="title" idx="15"/>
          </p:nvPr>
        </p:nvSpPr>
        <p:spPr>
          <a:xfrm>
            <a:off x="1089481" y="431075"/>
            <a:ext cx="7366987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4001" y="1074586"/>
            <a:ext cx="5823526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/>
            <a:r>
              <a:rPr lang="en-US" sz="2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7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0480" marR="30480" algn="just"/>
            <a:r>
              <a:rPr lang="en-US" sz="2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7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9 ta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7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7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8437" y="1296988"/>
            <a:ext cx="2600006" cy="26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276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07310" y="5831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23271" y="766197"/>
            <a:ext cx="852978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 –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83)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.QR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c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cm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 b="1" dirty="0">
                <a:solidFill>
                  <a:srgbClr val="008000"/>
                </a:solidFill>
                <a:latin typeface="+mj-lt"/>
              </a:rPr>
              <a:t> </a:t>
            </a:r>
            <a:endParaRPr lang="en-US" sz="2400" dirty="0">
              <a:latin typeface="+mj-lt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77902" y="3337346"/>
            <a:ext cx="822052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.QRS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237649"/>
              </p:ext>
            </p:extLst>
          </p:nvPr>
        </p:nvGraphicFramePr>
        <p:xfrm>
          <a:off x="2433782" y="3816656"/>
          <a:ext cx="3389745" cy="809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4" imgW="1803400" imgH="431800" progId="Equation.DSMT4">
                  <p:embed/>
                </p:oleObj>
              </mc:Choice>
              <mc:Fallback>
                <p:oleObj name="Equation" r:id="rId4" imgW="18034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782" y="3816656"/>
                        <a:ext cx="3389745" cy="809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212" y="46466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440227" y="252052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945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07310" y="5831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23271" y="766197"/>
            <a:ext cx="8529783" cy="16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 –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83):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cm.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212" y="46466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440227" y="252052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593540" y="3384857"/>
            <a:ext cx="585769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784898"/>
              </p:ext>
            </p:extLst>
          </p:nvPr>
        </p:nvGraphicFramePr>
        <p:xfrm>
          <a:off x="2623127" y="3877300"/>
          <a:ext cx="2900219" cy="85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1459866" imgH="431613" progId="Equation.DSMT4">
                  <p:embed/>
                </p:oleObj>
              </mc:Choice>
              <mc:Fallback>
                <p:oleObj name="Equation" r:id="rId4" imgW="1459866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127" y="3877300"/>
                        <a:ext cx="2900219" cy="855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640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07310" y="5831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323272" y="766197"/>
            <a:ext cx="5897419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3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3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3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 – </a:t>
            </a:r>
            <a:r>
              <a:rPr lang="en-US" sz="23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83): </a:t>
            </a:r>
            <a:r>
              <a:rPr lang="vi-VN" sz="23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kho chứa có dạng hình chóp tam giác đều với độ dài cạnh đáy khoảng 12 m và độ dài trung đoạn khoảng 8 m (Hình 10). Người ta muốn sơn phủ bên ngoài cả ba mặt xung quanh của kho chứa đó và không sơn phủ phần làm cửa có diện tích là 5 m</a:t>
            </a:r>
            <a:r>
              <a:rPr lang="vi-VN" sz="23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714212" y="46466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6595478" y="700005"/>
            <a:ext cx="2439411" cy="231847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59838" y="3875622"/>
            <a:ext cx="8690198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t rằng cứ mỗi mét vuông sơn cần trả 30 000 đồng. Cần phải trả bao nhiêu tiền để hoàn thành việc sơn phủ đó?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792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27891" y="912950"/>
            <a:ext cx="894507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258601"/>
              </p:ext>
            </p:extLst>
          </p:nvPr>
        </p:nvGraphicFramePr>
        <p:xfrm>
          <a:off x="2632363" y="1357745"/>
          <a:ext cx="3316173" cy="82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1727200" imgH="431800" progId="Equation.DSMT4">
                  <p:embed/>
                </p:oleObj>
              </mc:Choice>
              <mc:Fallback>
                <p:oleObj name="Equation" r:id="rId4" imgW="17272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363" y="1357745"/>
                        <a:ext cx="3316173" cy="826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18469" y="2128559"/>
            <a:ext cx="563006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vi-VN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44 – 5 = 139 (m</a:t>
            </a:r>
            <a:r>
              <a:rPr kumimoji="0" lang="en-US" altLang="en-US" sz="260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7891" y="2690106"/>
            <a:ext cx="728287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9 . 30 000 = 4 170 000 (</a:t>
            </a:r>
            <a:r>
              <a:rPr lang="en-US" alt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56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08000" y="734524"/>
            <a:ext cx="829871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US" sz="24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ỏ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a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ỗ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ini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ên</a:t>
            </a:r>
            <a:r>
              <a:rPr lang="en-US" sz="24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áy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0cm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0cm.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ng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anh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ỏ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a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ỗ</a:t>
            </a:r>
            <a:r>
              <a:rPr lang="en-US" sz="24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ini </a:t>
            </a:r>
            <a:r>
              <a:rPr lang="en-US" sz="24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9163" y="2416752"/>
            <a:ext cx="4250235" cy="2726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16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646054" y="1104596"/>
            <a:ext cx="575029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ỏ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ỗ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i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102147"/>
              </p:ext>
            </p:extLst>
          </p:nvPr>
        </p:nvGraphicFramePr>
        <p:xfrm>
          <a:off x="1824182" y="1639455"/>
          <a:ext cx="5254474" cy="87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2374900" imgH="393700" progId="Equation.DSMT4">
                  <p:embed/>
                </p:oleObj>
              </mc:Choice>
              <mc:Fallback>
                <p:oleObj name="Equation" r:id="rId3" imgW="2374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182" y="1639455"/>
                        <a:ext cx="5254474" cy="87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61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508000" y="734524"/>
            <a:ext cx="8298712" cy="40440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lnSpc>
                <a:spcPct val="107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vi-VN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.ABC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4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>
              <a:lnSpc>
                <a:spcPct val="107000"/>
              </a:lnSpc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0340" algn="just"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i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.</a:t>
            </a:r>
          </a:p>
          <a:p>
            <a:pPr marL="180340" algn="just"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Ch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S.ABC.</a:t>
            </a:r>
          </a:p>
          <a:p>
            <a:pPr marL="180340" algn="just"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.ABC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704" y="1155126"/>
            <a:ext cx="2654878" cy="244705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2572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4030" y="1018524"/>
            <a:ext cx="11277446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 vi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C = 3a = 3.6 = 18 (cm).</a:t>
            </a:r>
            <a:endParaRPr lang="en-US" altLang="en-US" sz="2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S.ABC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 = SH = 9 (cm)</a:t>
            </a:r>
            <a:endParaRPr lang="en-US" altLang="en-US" sz="2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ABC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                            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52386"/>
              </p:ext>
            </p:extLst>
          </p:nvPr>
        </p:nvGraphicFramePr>
        <p:xfrm>
          <a:off x="2299854" y="2244437"/>
          <a:ext cx="451347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1955800" imgH="393700" progId="Equation.DSMT4">
                  <p:embed/>
                </p:oleObj>
              </mc:Choice>
              <mc:Fallback>
                <p:oleObj name="Equation" r:id="rId3" imgW="1955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854" y="2244437"/>
                        <a:ext cx="451347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43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948874" y="68201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048985" cy="1033999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80606" y="914633"/>
            <a:ext cx="8820230" cy="1804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lnSpc>
                <a:spcPct val="107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ox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i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ansipa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)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60 </a:t>
            </a:r>
            <a:r>
              <a:rPr lang="en-US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m</a:t>
            </a:r>
            <a:r>
              <a:rPr lang="en-US" altLang="en-US" sz="26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0 cm.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ox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i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ansipan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altLang="en-US" sz="26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</a:t>
            </a:r>
            <a:r>
              <a:rPr lang="en-US" altLang="en-US" sz="26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alt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3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9317" y="2125463"/>
            <a:ext cx="3272502" cy="29491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24810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00" y="217450"/>
            <a:ext cx="1083598" cy="1083598"/>
          </a:xfrm>
          <a:prstGeom prst="rect">
            <a:avLst/>
          </a:prstGeom>
        </p:spPr>
      </p:pic>
      <p:sp>
        <p:nvSpPr>
          <p:cNvPr id="9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1342799" y="146807"/>
            <a:ext cx="7729896" cy="1468074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vi-VN" sz="26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Những vật thể có </a:t>
            </a:r>
            <a:r>
              <a:rPr lang="vi-VN" sz="2600" dirty="0" smtClean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dạng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vi-VN" sz="2600" dirty="0" smtClean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như </a:t>
            </a:r>
            <a:r>
              <a:rPr lang="vi-VN" sz="26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ở Hình 1 thường được gọi là hình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vi-VN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4"/>
          <a:stretch>
            <a:fillRect/>
          </a:stretch>
        </p:blipFill>
        <p:spPr>
          <a:xfrm>
            <a:off x="75672" y="1778882"/>
            <a:ext cx="8997022" cy="28434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3500264" y="150950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58371" y="996908"/>
            <a:ext cx="8385629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ox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úi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ansipa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kumimoji="0" lang="en-US" altLang="en-US" sz="2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)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817319"/>
              </p:ext>
            </p:extLst>
          </p:nvPr>
        </p:nvGraphicFramePr>
        <p:xfrm>
          <a:off x="2295236" y="1528618"/>
          <a:ext cx="4851159" cy="104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1828800" imgH="393700" progId="Equation.DSMT4">
                  <p:embed/>
                </p:oleObj>
              </mc:Choice>
              <mc:Fallback>
                <p:oleObj name="Equation" r:id="rId3" imgW="1828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236" y="1528618"/>
                        <a:ext cx="4851159" cy="1043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91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2"/>
          <p:cNvGrpSpPr/>
          <p:nvPr/>
        </p:nvGrpSpPr>
        <p:grpSpPr>
          <a:xfrm>
            <a:off x="2908311" y="1577203"/>
            <a:ext cx="3132025" cy="3019053"/>
            <a:chOff x="-578052" y="0"/>
            <a:chExt cx="7592373" cy="6038106"/>
          </a:xfrm>
        </p:grpSpPr>
        <p:grpSp>
          <p:nvGrpSpPr>
            <p:cNvPr id="5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8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6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322771" y="2112706"/>
              <a:ext cx="7072812" cy="221599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9" name="Group 7"/>
          <p:cNvGrpSpPr/>
          <p:nvPr/>
        </p:nvGrpSpPr>
        <p:grpSpPr>
          <a:xfrm>
            <a:off x="6251805" y="1578307"/>
            <a:ext cx="2797789" cy="3019053"/>
            <a:chOff x="0" y="0"/>
            <a:chExt cx="6323775" cy="6038106"/>
          </a:xfrm>
        </p:grpSpPr>
        <p:grpSp>
          <p:nvGrpSpPr>
            <p:cNvPr id="10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3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1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67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6050" y="1640680"/>
              <a:ext cx="6307725" cy="332398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“</a:t>
              </a:r>
              <a:r>
                <a:rPr lang="en-US" sz="2400" b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CHÓP TỨ GIÁC ĐỀU</a:t>
              </a:r>
              <a:r>
                <a:rPr 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  <a:endPara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12"/>
          <p:cNvGrpSpPr/>
          <p:nvPr/>
        </p:nvGrpSpPr>
        <p:grpSpPr>
          <a:xfrm>
            <a:off x="132970" y="1839140"/>
            <a:ext cx="2375227" cy="2744737"/>
            <a:chOff x="0" y="0"/>
            <a:chExt cx="6307725" cy="6038106"/>
          </a:xfrm>
        </p:grpSpPr>
        <p:grpSp>
          <p:nvGrpSpPr>
            <p:cNvPr id="15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8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6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9" name="Group 17"/>
          <p:cNvGrpSpPr/>
          <p:nvPr/>
        </p:nvGrpSpPr>
        <p:grpSpPr>
          <a:xfrm>
            <a:off x="678899" y="1196234"/>
            <a:ext cx="1026010" cy="1023879"/>
            <a:chOff x="0" y="0"/>
            <a:chExt cx="6350000" cy="6350000"/>
          </a:xfrm>
        </p:grpSpPr>
        <p:sp>
          <p:nvSpPr>
            <p:cNvPr id="20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21" name="Group 19"/>
          <p:cNvGrpSpPr/>
          <p:nvPr/>
        </p:nvGrpSpPr>
        <p:grpSpPr>
          <a:xfrm>
            <a:off x="7265633" y="1015203"/>
            <a:ext cx="996522" cy="1126208"/>
            <a:chOff x="0" y="0"/>
            <a:chExt cx="6350000" cy="6350000"/>
          </a:xfrm>
        </p:grpSpPr>
        <p:sp>
          <p:nvSpPr>
            <p:cNvPr id="22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3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7456487" y="1118375"/>
            <a:ext cx="395525" cy="592749"/>
          </a:xfrm>
          <a:prstGeom prst="rect">
            <a:avLst/>
          </a:prstGeom>
        </p:spPr>
      </p:pic>
      <p:grpSp>
        <p:nvGrpSpPr>
          <p:cNvPr id="24" name="Group 22"/>
          <p:cNvGrpSpPr/>
          <p:nvPr/>
        </p:nvGrpSpPr>
        <p:grpSpPr>
          <a:xfrm>
            <a:off x="4111628" y="1014099"/>
            <a:ext cx="1126208" cy="1126208"/>
            <a:chOff x="0" y="0"/>
            <a:chExt cx="6350000" cy="6350000"/>
          </a:xfrm>
        </p:grpSpPr>
        <p:sp>
          <p:nvSpPr>
            <p:cNvPr id="25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6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4247115" y="1190547"/>
            <a:ext cx="536557" cy="525826"/>
          </a:xfrm>
          <a:prstGeom prst="rect">
            <a:avLst/>
          </a:prstGeom>
        </p:spPr>
      </p:pic>
      <p:pic>
        <p:nvPicPr>
          <p:cNvPr id="27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010117" y="1448578"/>
            <a:ext cx="391518" cy="513925"/>
          </a:xfrm>
          <a:prstGeom prst="rect">
            <a:avLst/>
          </a:prstGeom>
        </p:spPr>
      </p:pic>
      <p:sp>
        <p:nvSpPr>
          <p:cNvPr id="28" name="TextBox 26"/>
          <p:cNvSpPr txBox="1"/>
          <p:nvPr/>
        </p:nvSpPr>
        <p:spPr>
          <a:xfrm>
            <a:off x="1205876" y="116970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9" name="AutoShape 27"/>
          <p:cNvSpPr/>
          <p:nvPr/>
        </p:nvSpPr>
        <p:spPr>
          <a:xfrm>
            <a:off x="-2182780" y="5398661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30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10009220" y="3298953"/>
            <a:ext cx="1893759" cy="5510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62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06380" y="1435346"/>
            <a:ext cx="7731241" cy="184704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1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4001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677984">
            <a:off x="-282868" y="879510"/>
            <a:ext cx="1978494" cy="458828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6484977">
            <a:off x="7849316" y="4021139"/>
            <a:ext cx="652859" cy="135251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331699">
            <a:off x="6799999" y="1223573"/>
            <a:ext cx="934026" cy="4962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83976">
            <a:off x="7832708" y="3645636"/>
            <a:ext cx="1782621" cy="22390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1738703">
            <a:off x="379981" y="-53754"/>
            <a:ext cx="652797" cy="79964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8247852">
            <a:off x="6586418" y="4539806"/>
            <a:ext cx="756293" cy="48611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370006" y="3605092"/>
            <a:ext cx="659828" cy="716561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-986055">
            <a:off x="1312270" y="217129"/>
            <a:ext cx="775301" cy="672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3917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3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8" name="Google Shape;3868;p48"/>
          <p:cNvSpPr/>
          <p:nvPr/>
        </p:nvSpPr>
        <p:spPr>
          <a:xfrm>
            <a:off x="1772347" y="1547650"/>
            <a:ext cx="6310446" cy="1434300"/>
          </a:xfrm>
          <a:prstGeom prst="rect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9" name="Google Shape;3869;p48"/>
          <p:cNvSpPr txBox="1">
            <a:spLocks noGrp="1"/>
          </p:cNvSpPr>
          <p:nvPr>
            <p:ph type="title"/>
          </p:nvPr>
        </p:nvSpPr>
        <p:spPr>
          <a:xfrm>
            <a:off x="1621825" y="1739225"/>
            <a:ext cx="6303622" cy="143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HÌNH CHÓP TAM GIÁC ĐỀU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71" name="Google Shape;3871;p48"/>
          <p:cNvGrpSpPr/>
          <p:nvPr/>
        </p:nvGrpSpPr>
        <p:grpSpPr>
          <a:xfrm>
            <a:off x="497447" y="1811667"/>
            <a:ext cx="998464" cy="1163709"/>
            <a:chOff x="7605350" y="2015949"/>
            <a:chExt cx="819959" cy="955661"/>
          </a:xfrm>
        </p:grpSpPr>
        <p:sp>
          <p:nvSpPr>
            <p:cNvPr id="3872" name="Google Shape;3872;p48"/>
            <p:cNvSpPr/>
            <p:nvPr/>
          </p:nvSpPr>
          <p:spPr>
            <a:xfrm>
              <a:off x="8108989" y="2151713"/>
              <a:ext cx="219805" cy="138371"/>
            </a:xfrm>
            <a:custGeom>
              <a:avLst/>
              <a:gdLst/>
              <a:ahLst/>
              <a:cxnLst/>
              <a:rect l="l" t="t" r="r" b="b"/>
              <a:pathLst>
                <a:path w="13585" h="8552" extrusionOk="0">
                  <a:moveTo>
                    <a:pt x="12746" y="0"/>
                  </a:moveTo>
                  <a:cubicBezTo>
                    <a:pt x="12617" y="0"/>
                    <a:pt x="12490" y="62"/>
                    <a:pt x="12381" y="105"/>
                  </a:cubicBezTo>
                  <a:cubicBezTo>
                    <a:pt x="8672" y="1509"/>
                    <a:pt x="4988" y="2912"/>
                    <a:pt x="1304" y="4341"/>
                  </a:cubicBezTo>
                  <a:cubicBezTo>
                    <a:pt x="853" y="4541"/>
                    <a:pt x="376" y="4667"/>
                    <a:pt x="0" y="4968"/>
                  </a:cubicBezTo>
                  <a:cubicBezTo>
                    <a:pt x="201" y="5669"/>
                    <a:pt x="427" y="6371"/>
                    <a:pt x="652" y="7073"/>
                  </a:cubicBezTo>
                  <a:cubicBezTo>
                    <a:pt x="853" y="7549"/>
                    <a:pt x="903" y="8100"/>
                    <a:pt x="1153" y="8552"/>
                  </a:cubicBezTo>
                  <a:cubicBezTo>
                    <a:pt x="2005" y="8401"/>
                    <a:pt x="2757" y="8000"/>
                    <a:pt x="3559" y="7724"/>
                  </a:cubicBezTo>
                  <a:cubicBezTo>
                    <a:pt x="6843" y="6496"/>
                    <a:pt x="10251" y="5569"/>
                    <a:pt x="13584" y="4466"/>
                  </a:cubicBezTo>
                  <a:cubicBezTo>
                    <a:pt x="13409" y="3163"/>
                    <a:pt x="13158" y="1885"/>
                    <a:pt x="12983" y="582"/>
                  </a:cubicBezTo>
                  <a:cubicBezTo>
                    <a:pt x="12933" y="381"/>
                    <a:pt x="12933" y="156"/>
                    <a:pt x="12808" y="5"/>
                  </a:cubicBezTo>
                  <a:cubicBezTo>
                    <a:pt x="12787" y="2"/>
                    <a:pt x="12766" y="0"/>
                    <a:pt x="1274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48"/>
            <p:cNvSpPr/>
            <p:nvPr/>
          </p:nvSpPr>
          <p:spPr>
            <a:xfrm>
              <a:off x="7694565" y="2185852"/>
              <a:ext cx="244140" cy="295673"/>
            </a:xfrm>
            <a:custGeom>
              <a:avLst/>
              <a:gdLst/>
              <a:ahLst/>
              <a:cxnLst/>
              <a:rect l="l" t="t" r="r" b="b"/>
              <a:pathLst>
                <a:path w="15089" h="18274" extrusionOk="0">
                  <a:moveTo>
                    <a:pt x="8396" y="0"/>
                  </a:moveTo>
                  <a:cubicBezTo>
                    <a:pt x="6742" y="426"/>
                    <a:pt x="5088" y="853"/>
                    <a:pt x="3434" y="1254"/>
                  </a:cubicBezTo>
                  <a:cubicBezTo>
                    <a:pt x="3309" y="1304"/>
                    <a:pt x="3058" y="1354"/>
                    <a:pt x="3108" y="1529"/>
                  </a:cubicBezTo>
                  <a:cubicBezTo>
                    <a:pt x="3559" y="3459"/>
                    <a:pt x="4035" y="5364"/>
                    <a:pt x="4512" y="7294"/>
                  </a:cubicBezTo>
                  <a:cubicBezTo>
                    <a:pt x="3008" y="7444"/>
                    <a:pt x="1479" y="7569"/>
                    <a:pt x="0" y="7820"/>
                  </a:cubicBezTo>
                  <a:cubicBezTo>
                    <a:pt x="552" y="9599"/>
                    <a:pt x="1228" y="11354"/>
                    <a:pt x="1855" y="13108"/>
                  </a:cubicBezTo>
                  <a:cubicBezTo>
                    <a:pt x="1945" y="13266"/>
                    <a:pt x="1974" y="13545"/>
                    <a:pt x="2180" y="13545"/>
                  </a:cubicBezTo>
                  <a:cubicBezTo>
                    <a:pt x="2203" y="13545"/>
                    <a:pt x="2228" y="13542"/>
                    <a:pt x="2256" y="13534"/>
                  </a:cubicBezTo>
                  <a:cubicBezTo>
                    <a:pt x="3434" y="13158"/>
                    <a:pt x="4587" y="12807"/>
                    <a:pt x="5790" y="12457"/>
                  </a:cubicBezTo>
                  <a:cubicBezTo>
                    <a:pt x="6291" y="14311"/>
                    <a:pt x="6667" y="16191"/>
                    <a:pt x="7243" y="18021"/>
                  </a:cubicBezTo>
                  <a:cubicBezTo>
                    <a:pt x="8438" y="18114"/>
                    <a:pt x="9654" y="18274"/>
                    <a:pt x="10852" y="18274"/>
                  </a:cubicBezTo>
                  <a:cubicBezTo>
                    <a:pt x="10936" y="18274"/>
                    <a:pt x="11019" y="18273"/>
                    <a:pt x="11103" y="18271"/>
                  </a:cubicBezTo>
                  <a:cubicBezTo>
                    <a:pt x="11153" y="17645"/>
                    <a:pt x="10953" y="17018"/>
                    <a:pt x="10878" y="16391"/>
                  </a:cubicBezTo>
                  <a:cubicBezTo>
                    <a:pt x="10627" y="14637"/>
                    <a:pt x="10326" y="12883"/>
                    <a:pt x="10151" y="11128"/>
                  </a:cubicBezTo>
                  <a:cubicBezTo>
                    <a:pt x="11203" y="10828"/>
                    <a:pt x="12281" y="10477"/>
                    <a:pt x="13334" y="10151"/>
                  </a:cubicBezTo>
                  <a:cubicBezTo>
                    <a:pt x="13910" y="9950"/>
                    <a:pt x="14537" y="9800"/>
                    <a:pt x="15088" y="9524"/>
                  </a:cubicBezTo>
                  <a:cubicBezTo>
                    <a:pt x="14988" y="8447"/>
                    <a:pt x="14938" y="7344"/>
                    <a:pt x="14837" y="6266"/>
                  </a:cubicBezTo>
                  <a:cubicBezTo>
                    <a:pt x="14732" y="6252"/>
                    <a:pt x="14626" y="6246"/>
                    <a:pt x="14518" y="6246"/>
                  </a:cubicBezTo>
                  <a:cubicBezTo>
                    <a:pt x="14240" y="6246"/>
                    <a:pt x="13956" y="6287"/>
                    <a:pt x="13685" y="6341"/>
                  </a:cubicBezTo>
                  <a:cubicBezTo>
                    <a:pt x="12281" y="6442"/>
                    <a:pt x="10878" y="6642"/>
                    <a:pt x="9474" y="6742"/>
                  </a:cubicBezTo>
                  <a:cubicBezTo>
                    <a:pt x="9073" y="4487"/>
                    <a:pt x="8822" y="2231"/>
                    <a:pt x="8396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48"/>
            <p:cNvSpPr/>
            <p:nvPr/>
          </p:nvSpPr>
          <p:spPr>
            <a:xfrm>
              <a:off x="8133728" y="2292896"/>
              <a:ext cx="213722" cy="81127"/>
            </a:xfrm>
            <a:custGeom>
              <a:avLst/>
              <a:gdLst/>
              <a:ahLst/>
              <a:cxnLst/>
              <a:rect l="l" t="t" r="r" b="b"/>
              <a:pathLst>
                <a:path w="13209" h="5014" extrusionOk="0">
                  <a:moveTo>
                    <a:pt x="12707" y="1"/>
                  </a:moveTo>
                  <a:cubicBezTo>
                    <a:pt x="10301" y="126"/>
                    <a:pt x="7920" y="327"/>
                    <a:pt x="5539" y="577"/>
                  </a:cubicBezTo>
                  <a:cubicBezTo>
                    <a:pt x="3710" y="828"/>
                    <a:pt x="1855" y="1079"/>
                    <a:pt x="0" y="1104"/>
                  </a:cubicBezTo>
                  <a:cubicBezTo>
                    <a:pt x="401" y="2282"/>
                    <a:pt x="777" y="3485"/>
                    <a:pt x="1178" y="4688"/>
                  </a:cubicBezTo>
                  <a:cubicBezTo>
                    <a:pt x="1228" y="4788"/>
                    <a:pt x="1253" y="5014"/>
                    <a:pt x="1404" y="5014"/>
                  </a:cubicBezTo>
                  <a:cubicBezTo>
                    <a:pt x="4261" y="4663"/>
                    <a:pt x="7093" y="4262"/>
                    <a:pt x="9925" y="3811"/>
                  </a:cubicBezTo>
                  <a:cubicBezTo>
                    <a:pt x="11028" y="3635"/>
                    <a:pt x="12106" y="3510"/>
                    <a:pt x="13208" y="3259"/>
                  </a:cubicBezTo>
                  <a:cubicBezTo>
                    <a:pt x="13008" y="2181"/>
                    <a:pt x="12908" y="1079"/>
                    <a:pt x="12707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48"/>
            <p:cNvSpPr/>
            <p:nvPr/>
          </p:nvSpPr>
          <p:spPr>
            <a:xfrm>
              <a:off x="8202653" y="2608868"/>
              <a:ext cx="93698" cy="82615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48"/>
            <p:cNvSpPr/>
            <p:nvPr/>
          </p:nvSpPr>
          <p:spPr>
            <a:xfrm>
              <a:off x="7783374" y="2665562"/>
              <a:ext cx="225468" cy="263815"/>
            </a:xfrm>
            <a:custGeom>
              <a:avLst/>
              <a:gdLst/>
              <a:ahLst/>
              <a:cxnLst/>
              <a:rect l="l" t="t" r="r" b="b"/>
              <a:pathLst>
                <a:path w="13935" h="16305" extrusionOk="0">
                  <a:moveTo>
                    <a:pt x="11529" y="1"/>
                  </a:moveTo>
                  <a:cubicBezTo>
                    <a:pt x="9875" y="1805"/>
                    <a:pt x="8221" y="3635"/>
                    <a:pt x="6566" y="5439"/>
                  </a:cubicBezTo>
                  <a:cubicBezTo>
                    <a:pt x="5739" y="4512"/>
                    <a:pt x="4862" y="3610"/>
                    <a:pt x="4035" y="2682"/>
                  </a:cubicBezTo>
                  <a:cubicBezTo>
                    <a:pt x="3208" y="1880"/>
                    <a:pt x="2506" y="953"/>
                    <a:pt x="1654" y="176"/>
                  </a:cubicBezTo>
                  <a:cubicBezTo>
                    <a:pt x="1454" y="527"/>
                    <a:pt x="1303" y="878"/>
                    <a:pt x="1153" y="1254"/>
                  </a:cubicBezTo>
                  <a:cubicBezTo>
                    <a:pt x="777" y="2181"/>
                    <a:pt x="301" y="3083"/>
                    <a:pt x="0" y="4061"/>
                  </a:cubicBezTo>
                  <a:cubicBezTo>
                    <a:pt x="1404" y="5389"/>
                    <a:pt x="2782" y="6718"/>
                    <a:pt x="4160" y="8071"/>
                  </a:cubicBezTo>
                  <a:cubicBezTo>
                    <a:pt x="3008" y="9374"/>
                    <a:pt x="1830" y="10677"/>
                    <a:pt x="652" y="11956"/>
                  </a:cubicBezTo>
                  <a:cubicBezTo>
                    <a:pt x="501" y="12106"/>
                    <a:pt x="501" y="12332"/>
                    <a:pt x="602" y="12507"/>
                  </a:cubicBezTo>
                  <a:cubicBezTo>
                    <a:pt x="1078" y="13660"/>
                    <a:pt x="1479" y="14838"/>
                    <a:pt x="1955" y="15991"/>
                  </a:cubicBezTo>
                  <a:cubicBezTo>
                    <a:pt x="1999" y="16079"/>
                    <a:pt x="2043" y="16304"/>
                    <a:pt x="2191" y="16304"/>
                  </a:cubicBezTo>
                  <a:cubicBezTo>
                    <a:pt x="2211" y="16304"/>
                    <a:pt x="2232" y="16300"/>
                    <a:pt x="2256" y="16292"/>
                  </a:cubicBezTo>
                  <a:cubicBezTo>
                    <a:pt x="2556" y="16091"/>
                    <a:pt x="2807" y="15815"/>
                    <a:pt x="3083" y="15565"/>
                  </a:cubicBezTo>
                  <a:cubicBezTo>
                    <a:pt x="4587" y="14186"/>
                    <a:pt x="6140" y="12808"/>
                    <a:pt x="7644" y="11404"/>
                  </a:cubicBezTo>
                  <a:cubicBezTo>
                    <a:pt x="8421" y="12106"/>
                    <a:pt x="9148" y="12858"/>
                    <a:pt x="9900" y="13585"/>
                  </a:cubicBezTo>
                  <a:cubicBezTo>
                    <a:pt x="10376" y="14036"/>
                    <a:pt x="10902" y="14437"/>
                    <a:pt x="11328" y="14963"/>
                  </a:cubicBezTo>
                  <a:cubicBezTo>
                    <a:pt x="11420" y="15036"/>
                    <a:pt x="11551" y="15189"/>
                    <a:pt x="11674" y="15189"/>
                  </a:cubicBezTo>
                  <a:cubicBezTo>
                    <a:pt x="11719" y="15189"/>
                    <a:pt x="11764" y="15168"/>
                    <a:pt x="11805" y="15114"/>
                  </a:cubicBezTo>
                  <a:cubicBezTo>
                    <a:pt x="12356" y="14387"/>
                    <a:pt x="12907" y="13660"/>
                    <a:pt x="13434" y="12908"/>
                  </a:cubicBezTo>
                  <a:cubicBezTo>
                    <a:pt x="12331" y="11655"/>
                    <a:pt x="11153" y="10452"/>
                    <a:pt x="10075" y="9199"/>
                  </a:cubicBezTo>
                  <a:cubicBezTo>
                    <a:pt x="11253" y="8096"/>
                    <a:pt x="12456" y="6968"/>
                    <a:pt x="13659" y="5865"/>
                  </a:cubicBezTo>
                  <a:cubicBezTo>
                    <a:pt x="13734" y="5765"/>
                    <a:pt x="13935" y="5640"/>
                    <a:pt x="13835" y="5489"/>
                  </a:cubicBezTo>
                  <a:cubicBezTo>
                    <a:pt x="13434" y="4487"/>
                    <a:pt x="13008" y="3484"/>
                    <a:pt x="12607" y="2482"/>
                  </a:cubicBezTo>
                  <a:cubicBezTo>
                    <a:pt x="12231" y="1655"/>
                    <a:pt x="11980" y="778"/>
                    <a:pt x="11529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48"/>
            <p:cNvSpPr/>
            <p:nvPr/>
          </p:nvSpPr>
          <p:spPr>
            <a:xfrm>
              <a:off x="8149940" y="2710573"/>
              <a:ext cx="229546" cy="98957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48"/>
            <p:cNvSpPr/>
            <p:nvPr/>
          </p:nvSpPr>
          <p:spPr>
            <a:xfrm>
              <a:off x="8231452" y="2818734"/>
              <a:ext cx="81531" cy="77211"/>
            </a:xfrm>
            <a:custGeom>
              <a:avLst/>
              <a:gdLst/>
              <a:ahLst/>
              <a:cxnLst/>
              <a:rect l="l" t="t" r="r" b="b"/>
              <a:pathLst>
                <a:path w="5039" h="4772" extrusionOk="0">
                  <a:moveTo>
                    <a:pt x="1967" y="0"/>
                  </a:moveTo>
                  <a:cubicBezTo>
                    <a:pt x="1789" y="0"/>
                    <a:pt x="1609" y="19"/>
                    <a:pt x="1429" y="58"/>
                  </a:cubicBezTo>
                  <a:cubicBezTo>
                    <a:pt x="602" y="258"/>
                    <a:pt x="0" y="1060"/>
                    <a:pt x="76" y="1912"/>
                  </a:cubicBezTo>
                  <a:cubicBezTo>
                    <a:pt x="176" y="3416"/>
                    <a:pt x="1529" y="4694"/>
                    <a:pt x="3033" y="4769"/>
                  </a:cubicBezTo>
                  <a:cubicBezTo>
                    <a:pt x="3060" y="4770"/>
                    <a:pt x="3088" y="4771"/>
                    <a:pt x="3115" y="4771"/>
                  </a:cubicBezTo>
                  <a:cubicBezTo>
                    <a:pt x="3689" y="4771"/>
                    <a:pt x="4252" y="4522"/>
                    <a:pt x="4587" y="4068"/>
                  </a:cubicBezTo>
                  <a:cubicBezTo>
                    <a:pt x="5013" y="3566"/>
                    <a:pt x="5038" y="2865"/>
                    <a:pt x="4888" y="2288"/>
                  </a:cubicBezTo>
                  <a:cubicBezTo>
                    <a:pt x="4512" y="1008"/>
                    <a:pt x="3282" y="0"/>
                    <a:pt x="1967" y="0"/>
                  </a:cubicBezTo>
                  <a:close/>
                </a:path>
              </a:pathLst>
            </a:custGeom>
            <a:solidFill>
              <a:srgbClr val="0035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48"/>
            <p:cNvSpPr/>
            <p:nvPr/>
          </p:nvSpPr>
          <p:spPr>
            <a:xfrm>
              <a:off x="7998693" y="2015949"/>
              <a:ext cx="418512" cy="482569"/>
            </a:xfrm>
            <a:custGeom>
              <a:avLst/>
              <a:gdLst/>
              <a:ahLst/>
              <a:cxnLst/>
              <a:rect l="l" t="t" r="r" b="b"/>
              <a:pathLst>
                <a:path w="25866" h="29825" extrusionOk="0">
                  <a:moveTo>
                    <a:pt x="19563" y="8391"/>
                  </a:moveTo>
                  <a:cubicBezTo>
                    <a:pt x="19583" y="8391"/>
                    <a:pt x="19604" y="8393"/>
                    <a:pt x="19625" y="8396"/>
                  </a:cubicBezTo>
                  <a:cubicBezTo>
                    <a:pt x="19775" y="8547"/>
                    <a:pt x="19750" y="8772"/>
                    <a:pt x="19800" y="8973"/>
                  </a:cubicBezTo>
                  <a:cubicBezTo>
                    <a:pt x="19975" y="10276"/>
                    <a:pt x="20226" y="11554"/>
                    <a:pt x="20401" y="12857"/>
                  </a:cubicBezTo>
                  <a:cubicBezTo>
                    <a:pt x="17068" y="13960"/>
                    <a:pt x="13660" y="14887"/>
                    <a:pt x="10376" y="16115"/>
                  </a:cubicBezTo>
                  <a:cubicBezTo>
                    <a:pt x="9574" y="16391"/>
                    <a:pt x="8822" y="16792"/>
                    <a:pt x="7970" y="16943"/>
                  </a:cubicBezTo>
                  <a:cubicBezTo>
                    <a:pt x="7720" y="16491"/>
                    <a:pt x="7670" y="15940"/>
                    <a:pt x="7469" y="15464"/>
                  </a:cubicBezTo>
                  <a:cubicBezTo>
                    <a:pt x="7244" y="14762"/>
                    <a:pt x="7018" y="14060"/>
                    <a:pt x="6817" y="13359"/>
                  </a:cubicBezTo>
                  <a:cubicBezTo>
                    <a:pt x="7193" y="13058"/>
                    <a:pt x="7670" y="12932"/>
                    <a:pt x="8121" y="12732"/>
                  </a:cubicBezTo>
                  <a:cubicBezTo>
                    <a:pt x="11805" y="11303"/>
                    <a:pt x="15489" y="9900"/>
                    <a:pt x="19198" y="8496"/>
                  </a:cubicBezTo>
                  <a:cubicBezTo>
                    <a:pt x="19307" y="8453"/>
                    <a:pt x="19434" y="8391"/>
                    <a:pt x="19563" y="8391"/>
                  </a:cubicBezTo>
                  <a:close/>
                  <a:moveTo>
                    <a:pt x="21053" y="17118"/>
                  </a:moveTo>
                  <a:cubicBezTo>
                    <a:pt x="21254" y="18196"/>
                    <a:pt x="21354" y="19298"/>
                    <a:pt x="21554" y="20376"/>
                  </a:cubicBezTo>
                  <a:cubicBezTo>
                    <a:pt x="20452" y="20627"/>
                    <a:pt x="19374" y="20752"/>
                    <a:pt x="18271" y="20928"/>
                  </a:cubicBezTo>
                  <a:cubicBezTo>
                    <a:pt x="15439" y="21379"/>
                    <a:pt x="12607" y="21780"/>
                    <a:pt x="9750" y="22131"/>
                  </a:cubicBezTo>
                  <a:cubicBezTo>
                    <a:pt x="9599" y="22131"/>
                    <a:pt x="9574" y="21905"/>
                    <a:pt x="9524" y="21805"/>
                  </a:cubicBezTo>
                  <a:cubicBezTo>
                    <a:pt x="9123" y="20602"/>
                    <a:pt x="8747" y="19399"/>
                    <a:pt x="8346" y="18221"/>
                  </a:cubicBezTo>
                  <a:cubicBezTo>
                    <a:pt x="10201" y="18196"/>
                    <a:pt x="12056" y="17945"/>
                    <a:pt x="13885" y="17694"/>
                  </a:cubicBezTo>
                  <a:cubicBezTo>
                    <a:pt x="16266" y="17444"/>
                    <a:pt x="18647" y="17243"/>
                    <a:pt x="21053" y="17118"/>
                  </a:cubicBezTo>
                  <a:close/>
                  <a:moveTo>
                    <a:pt x="25289" y="0"/>
                  </a:moveTo>
                  <a:cubicBezTo>
                    <a:pt x="24838" y="0"/>
                    <a:pt x="24386" y="125"/>
                    <a:pt x="23935" y="176"/>
                  </a:cubicBezTo>
                  <a:cubicBezTo>
                    <a:pt x="15940" y="1479"/>
                    <a:pt x="7970" y="2857"/>
                    <a:pt x="0" y="4161"/>
                  </a:cubicBezTo>
                  <a:cubicBezTo>
                    <a:pt x="1304" y="12707"/>
                    <a:pt x="2607" y="21278"/>
                    <a:pt x="3910" y="29825"/>
                  </a:cubicBezTo>
                  <a:cubicBezTo>
                    <a:pt x="11229" y="28146"/>
                    <a:pt x="18547" y="26391"/>
                    <a:pt x="25865" y="24687"/>
                  </a:cubicBezTo>
                  <a:cubicBezTo>
                    <a:pt x="25790" y="22431"/>
                    <a:pt x="25815" y="20176"/>
                    <a:pt x="25765" y="17920"/>
                  </a:cubicBezTo>
                  <a:cubicBezTo>
                    <a:pt x="25640" y="15414"/>
                    <a:pt x="25715" y="12882"/>
                    <a:pt x="25589" y="10376"/>
                  </a:cubicBezTo>
                  <a:cubicBezTo>
                    <a:pt x="25589" y="7318"/>
                    <a:pt x="25439" y="4261"/>
                    <a:pt x="25414" y="1203"/>
                  </a:cubicBezTo>
                  <a:cubicBezTo>
                    <a:pt x="25464" y="777"/>
                    <a:pt x="25289" y="401"/>
                    <a:pt x="2528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48"/>
            <p:cNvSpPr/>
            <p:nvPr/>
          </p:nvSpPr>
          <p:spPr>
            <a:xfrm>
              <a:off x="7605350" y="2088531"/>
              <a:ext cx="425000" cy="497584"/>
            </a:xfrm>
            <a:custGeom>
              <a:avLst/>
              <a:gdLst/>
              <a:ahLst/>
              <a:cxnLst/>
              <a:rect l="l" t="t" r="r" b="b"/>
              <a:pathLst>
                <a:path w="26267" h="30753" extrusionOk="0">
                  <a:moveTo>
                    <a:pt x="13910" y="6015"/>
                  </a:moveTo>
                  <a:cubicBezTo>
                    <a:pt x="14336" y="8246"/>
                    <a:pt x="14587" y="10502"/>
                    <a:pt x="14988" y="12757"/>
                  </a:cubicBezTo>
                  <a:cubicBezTo>
                    <a:pt x="16392" y="12657"/>
                    <a:pt x="17795" y="12457"/>
                    <a:pt x="19199" y="12356"/>
                  </a:cubicBezTo>
                  <a:cubicBezTo>
                    <a:pt x="19470" y="12302"/>
                    <a:pt x="19754" y="12261"/>
                    <a:pt x="20032" y="12261"/>
                  </a:cubicBezTo>
                  <a:cubicBezTo>
                    <a:pt x="20140" y="12261"/>
                    <a:pt x="20246" y="12267"/>
                    <a:pt x="20351" y="12281"/>
                  </a:cubicBezTo>
                  <a:cubicBezTo>
                    <a:pt x="20452" y="13359"/>
                    <a:pt x="20502" y="14462"/>
                    <a:pt x="20602" y="15539"/>
                  </a:cubicBezTo>
                  <a:cubicBezTo>
                    <a:pt x="20051" y="15815"/>
                    <a:pt x="19424" y="15965"/>
                    <a:pt x="18848" y="16166"/>
                  </a:cubicBezTo>
                  <a:cubicBezTo>
                    <a:pt x="17795" y="16492"/>
                    <a:pt x="16717" y="16843"/>
                    <a:pt x="15665" y="17143"/>
                  </a:cubicBezTo>
                  <a:cubicBezTo>
                    <a:pt x="15840" y="18898"/>
                    <a:pt x="16141" y="20652"/>
                    <a:pt x="16392" y="22406"/>
                  </a:cubicBezTo>
                  <a:cubicBezTo>
                    <a:pt x="16467" y="23033"/>
                    <a:pt x="16667" y="23660"/>
                    <a:pt x="16617" y="24286"/>
                  </a:cubicBezTo>
                  <a:cubicBezTo>
                    <a:pt x="16533" y="24288"/>
                    <a:pt x="16450" y="24289"/>
                    <a:pt x="16366" y="24289"/>
                  </a:cubicBezTo>
                  <a:cubicBezTo>
                    <a:pt x="15168" y="24289"/>
                    <a:pt x="13952" y="24129"/>
                    <a:pt x="12757" y="24036"/>
                  </a:cubicBezTo>
                  <a:cubicBezTo>
                    <a:pt x="12181" y="22206"/>
                    <a:pt x="11805" y="20326"/>
                    <a:pt x="11304" y="18472"/>
                  </a:cubicBezTo>
                  <a:cubicBezTo>
                    <a:pt x="10101" y="18822"/>
                    <a:pt x="8948" y="19173"/>
                    <a:pt x="7770" y="19549"/>
                  </a:cubicBezTo>
                  <a:cubicBezTo>
                    <a:pt x="7742" y="19557"/>
                    <a:pt x="7717" y="19560"/>
                    <a:pt x="7694" y="19560"/>
                  </a:cubicBezTo>
                  <a:cubicBezTo>
                    <a:pt x="7488" y="19560"/>
                    <a:pt x="7459" y="19281"/>
                    <a:pt x="7369" y="19123"/>
                  </a:cubicBezTo>
                  <a:cubicBezTo>
                    <a:pt x="6742" y="17369"/>
                    <a:pt x="6066" y="15614"/>
                    <a:pt x="5514" y="13835"/>
                  </a:cubicBezTo>
                  <a:cubicBezTo>
                    <a:pt x="6993" y="13584"/>
                    <a:pt x="8522" y="13459"/>
                    <a:pt x="10026" y="13309"/>
                  </a:cubicBezTo>
                  <a:cubicBezTo>
                    <a:pt x="9549" y="11379"/>
                    <a:pt x="9073" y="9474"/>
                    <a:pt x="8622" y="7544"/>
                  </a:cubicBezTo>
                  <a:cubicBezTo>
                    <a:pt x="8572" y="7369"/>
                    <a:pt x="8823" y="7319"/>
                    <a:pt x="8948" y="7269"/>
                  </a:cubicBezTo>
                  <a:cubicBezTo>
                    <a:pt x="10602" y="6868"/>
                    <a:pt x="12256" y="6441"/>
                    <a:pt x="13910" y="6015"/>
                  </a:cubicBezTo>
                  <a:close/>
                  <a:moveTo>
                    <a:pt x="22356" y="0"/>
                  </a:moveTo>
                  <a:cubicBezTo>
                    <a:pt x="20402" y="326"/>
                    <a:pt x="18447" y="652"/>
                    <a:pt x="16492" y="978"/>
                  </a:cubicBezTo>
                  <a:cubicBezTo>
                    <a:pt x="11178" y="1830"/>
                    <a:pt x="5890" y="2807"/>
                    <a:pt x="577" y="3760"/>
                  </a:cubicBezTo>
                  <a:cubicBezTo>
                    <a:pt x="401" y="3785"/>
                    <a:pt x="176" y="3810"/>
                    <a:pt x="51" y="3985"/>
                  </a:cubicBezTo>
                  <a:cubicBezTo>
                    <a:pt x="0" y="4211"/>
                    <a:pt x="76" y="4462"/>
                    <a:pt x="101" y="4712"/>
                  </a:cubicBezTo>
                  <a:cubicBezTo>
                    <a:pt x="1780" y="13384"/>
                    <a:pt x="3484" y="22081"/>
                    <a:pt x="5113" y="30752"/>
                  </a:cubicBezTo>
                  <a:cubicBezTo>
                    <a:pt x="12181" y="29148"/>
                    <a:pt x="19199" y="27444"/>
                    <a:pt x="26266" y="25815"/>
                  </a:cubicBezTo>
                  <a:cubicBezTo>
                    <a:pt x="26266" y="25264"/>
                    <a:pt x="26141" y="24712"/>
                    <a:pt x="26066" y="24161"/>
                  </a:cubicBezTo>
                  <a:cubicBezTo>
                    <a:pt x="24813" y="16116"/>
                    <a:pt x="23610" y="8045"/>
                    <a:pt x="223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48"/>
            <p:cNvSpPr/>
            <p:nvPr/>
          </p:nvSpPr>
          <p:spPr>
            <a:xfrm>
              <a:off x="8070465" y="2468089"/>
              <a:ext cx="354844" cy="503522"/>
            </a:xfrm>
            <a:custGeom>
              <a:avLst/>
              <a:gdLst/>
              <a:ahLst/>
              <a:cxnLst/>
              <a:rect l="l" t="t" r="r" b="b"/>
              <a:pathLst>
                <a:path w="21931" h="31120" extrusionOk="0">
                  <a:moveTo>
                    <a:pt x="11100" y="8702"/>
                  </a:moveTo>
                  <a:cubicBezTo>
                    <a:pt x="11621" y="8702"/>
                    <a:pt x="12138" y="8833"/>
                    <a:pt x="12557" y="9148"/>
                  </a:cubicBezTo>
                  <a:cubicBezTo>
                    <a:pt x="13685" y="9900"/>
                    <a:pt x="13960" y="11604"/>
                    <a:pt x="13184" y="12707"/>
                  </a:cubicBezTo>
                  <a:cubicBezTo>
                    <a:pt x="12724" y="13396"/>
                    <a:pt x="11885" y="13807"/>
                    <a:pt x="11046" y="13807"/>
                  </a:cubicBezTo>
                  <a:cubicBezTo>
                    <a:pt x="10786" y="13807"/>
                    <a:pt x="10525" y="13767"/>
                    <a:pt x="10276" y="13684"/>
                  </a:cubicBezTo>
                  <a:cubicBezTo>
                    <a:pt x="8973" y="13258"/>
                    <a:pt x="8171" y="11679"/>
                    <a:pt x="8672" y="10401"/>
                  </a:cubicBezTo>
                  <a:cubicBezTo>
                    <a:pt x="8923" y="9599"/>
                    <a:pt x="9600" y="8998"/>
                    <a:pt x="10427" y="8772"/>
                  </a:cubicBezTo>
                  <a:cubicBezTo>
                    <a:pt x="10647" y="8727"/>
                    <a:pt x="10874" y="8702"/>
                    <a:pt x="11100" y="8702"/>
                  </a:cubicBezTo>
                  <a:close/>
                  <a:moveTo>
                    <a:pt x="18472" y="14988"/>
                  </a:moveTo>
                  <a:cubicBezTo>
                    <a:pt x="18697" y="16015"/>
                    <a:pt x="18697" y="17093"/>
                    <a:pt x="18848" y="18146"/>
                  </a:cubicBezTo>
                  <a:cubicBezTo>
                    <a:pt x="18923" y="19098"/>
                    <a:pt x="18998" y="20025"/>
                    <a:pt x="19098" y="20978"/>
                  </a:cubicBezTo>
                  <a:cubicBezTo>
                    <a:pt x="19073" y="21003"/>
                    <a:pt x="18998" y="21053"/>
                    <a:pt x="18948" y="21103"/>
                  </a:cubicBezTo>
                  <a:cubicBezTo>
                    <a:pt x="14662" y="20627"/>
                    <a:pt x="10351" y="20126"/>
                    <a:pt x="6066" y="19674"/>
                  </a:cubicBezTo>
                  <a:cubicBezTo>
                    <a:pt x="5589" y="19023"/>
                    <a:pt x="5314" y="18246"/>
                    <a:pt x="4913" y="17544"/>
                  </a:cubicBezTo>
                  <a:cubicBezTo>
                    <a:pt x="6166" y="17193"/>
                    <a:pt x="7469" y="17043"/>
                    <a:pt x="8747" y="16792"/>
                  </a:cubicBezTo>
                  <a:cubicBezTo>
                    <a:pt x="11981" y="16191"/>
                    <a:pt x="15239" y="15539"/>
                    <a:pt x="18472" y="14988"/>
                  </a:cubicBezTo>
                  <a:close/>
                  <a:moveTo>
                    <a:pt x="11917" y="21672"/>
                  </a:moveTo>
                  <a:cubicBezTo>
                    <a:pt x="13232" y="21672"/>
                    <a:pt x="14462" y="22680"/>
                    <a:pt x="14838" y="23960"/>
                  </a:cubicBezTo>
                  <a:cubicBezTo>
                    <a:pt x="14988" y="24537"/>
                    <a:pt x="14963" y="25238"/>
                    <a:pt x="14537" y="25740"/>
                  </a:cubicBezTo>
                  <a:cubicBezTo>
                    <a:pt x="14202" y="26194"/>
                    <a:pt x="13639" y="26443"/>
                    <a:pt x="13065" y="26443"/>
                  </a:cubicBezTo>
                  <a:cubicBezTo>
                    <a:pt x="13038" y="26443"/>
                    <a:pt x="13010" y="26442"/>
                    <a:pt x="12983" y="26441"/>
                  </a:cubicBezTo>
                  <a:cubicBezTo>
                    <a:pt x="11479" y="26366"/>
                    <a:pt x="10126" y="25088"/>
                    <a:pt x="10026" y="23584"/>
                  </a:cubicBezTo>
                  <a:cubicBezTo>
                    <a:pt x="9950" y="22732"/>
                    <a:pt x="10552" y="21930"/>
                    <a:pt x="11379" y="21730"/>
                  </a:cubicBezTo>
                  <a:cubicBezTo>
                    <a:pt x="11559" y="21691"/>
                    <a:pt x="11739" y="21672"/>
                    <a:pt x="11917" y="21672"/>
                  </a:cubicBezTo>
                  <a:close/>
                  <a:moveTo>
                    <a:pt x="21504" y="0"/>
                  </a:moveTo>
                  <a:cubicBezTo>
                    <a:pt x="14336" y="1679"/>
                    <a:pt x="7168" y="3384"/>
                    <a:pt x="0" y="5038"/>
                  </a:cubicBezTo>
                  <a:cubicBezTo>
                    <a:pt x="51" y="5739"/>
                    <a:pt x="176" y="6391"/>
                    <a:pt x="276" y="7068"/>
                  </a:cubicBezTo>
                  <a:cubicBezTo>
                    <a:pt x="1504" y="15088"/>
                    <a:pt x="2732" y="23083"/>
                    <a:pt x="3960" y="31078"/>
                  </a:cubicBezTo>
                  <a:cubicBezTo>
                    <a:pt x="7337" y="31107"/>
                    <a:pt x="10705" y="31119"/>
                    <a:pt x="14075" y="31119"/>
                  </a:cubicBezTo>
                  <a:cubicBezTo>
                    <a:pt x="16458" y="31119"/>
                    <a:pt x="18841" y="31113"/>
                    <a:pt x="21229" y="31103"/>
                  </a:cubicBezTo>
                  <a:cubicBezTo>
                    <a:pt x="21281" y="31103"/>
                    <a:pt x="21343" y="31105"/>
                    <a:pt x="21408" y="31105"/>
                  </a:cubicBezTo>
                  <a:cubicBezTo>
                    <a:pt x="21649" y="31105"/>
                    <a:pt x="21930" y="31074"/>
                    <a:pt x="21930" y="30777"/>
                  </a:cubicBezTo>
                  <a:cubicBezTo>
                    <a:pt x="21930" y="29524"/>
                    <a:pt x="21930" y="28246"/>
                    <a:pt x="21855" y="26993"/>
                  </a:cubicBezTo>
                  <a:cubicBezTo>
                    <a:pt x="21830" y="24236"/>
                    <a:pt x="21830" y="21504"/>
                    <a:pt x="21730" y="18747"/>
                  </a:cubicBezTo>
                  <a:cubicBezTo>
                    <a:pt x="21755" y="17143"/>
                    <a:pt x="21680" y="15514"/>
                    <a:pt x="21705" y="13910"/>
                  </a:cubicBezTo>
                  <a:cubicBezTo>
                    <a:pt x="21680" y="12105"/>
                    <a:pt x="21580" y="10301"/>
                    <a:pt x="21630" y="8496"/>
                  </a:cubicBezTo>
                  <a:cubicBezTo>
                    <a:pt x="21554" y="6917"/>
                    <a:pt x="21605" y="5338"/>
                    <a:pt x="21529" y="3785"/>
                  </a:cubicBezTo>
                  <a:cubicBezTo>
                    <a:pt x="21479" y="2506"/>
                    <a:pt x="21504" y="1253"/>
                    <a:pt x="215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48"/>
            <p:cNvSpPr/>
            <p:nvPr/>
          </p:nvSpPr>
          <p:spPr>
            <a:xfrm>
              <a:off x="7697800" y="2557692"/>
              <a:ext cx="404322" cy="412833"/>
            </a:xfrm>
            <a:custGeom>
              <a:avLst/>
              <a:gdLst/>
              <a:ahLst/>
              <a:cxnLst/>
              <a:rect l="l" t="t" r="r" b="b"/>
              <a:pathLst>
                <a:path w="24989" h="25515" extrusionOk="0">
                  <a:moveTo>
                    <a:pt x="16818" y="6668"/>
                  </a:moveTo>
                  <a:cubicBezTo>
                    <a:pt x="17269" y="7445"/>
                    <a:pt x="17520" y="8322"/>
                    <a:pt x="17896" y="9149"/>
                  </a:cubicBezTo>
                  <a:cubicBezTo>
                    <a:pt x="18297" y="10151"/>
                    <a:pt x="18723" y="11154"/>
                    <a:pt x="19124" y="12156"/>
                  </a:cubicBezTo>
                  <a:cubicBezTo>
                    <a:pt x="19224" y="12307"/>
                    <a:pt x="19023" y="12432"/>
                    <a:pt x="18948" y="12532"/>
                  </a:cubicBezTo>
                  <a:cubicBezTo>
                    <a:pt x="17745" y="13635"/>
                    <a:pt x="16542" y="14763"/>
                    <a:pt x="15364" y="15866"/>
                  </a:cubicBezTo>
                  <a:cubicBezTo>
                    <a:pt x="16442" y="17119"/>
                    <a:pt x="17620" y="18322"/>
                    <a:pt x="18723" y="19575"/>
                  </a:cubicBezTo>
                  <a:cubicBezTo>
                    <a:pt x="18196" y="20327"/>
                    <a:pt x="17645" y="21054"/>
                    <a:pt x="17094" y="21781"/>
                  </a:cubicBezTo>
                  <a:cubicBezTo>
                    <a:pt x="17053" y="21835"/>
                    <a:pt x="17008" y="21856"/>
                    <a:pt x="16963" y="21856"/>
                  </a:cubicBezTo>
                  <a:cubicBezTo>
                    <a:pt x="16840" y="21856"/>
                    <a:pt x="16709" y="21703"/>
                    <a:pt x="16617" y="21630"/>
                  </a:cubicBezTo>
                  <a:cubicBezTo>
                    <a:pt x="16191" y="21104"/>
                    <a:pt x="15665" y="20703"/>
                    <a:pt x="15189" y="20252"/>
                  </a:cubicBezTo>
                  <a:cubicBezTo>
                    <a:pt x="14437" y="19525"/>
                    <a:pt x="13710" y="18773"/>
                    <a:pt x="12933" y="18071"/>
                  </a:cubicBezTo>
                  <a:cubicBezTo>
                    <a:pt x="11429" y="19475"/>
                    <a:pt x="9876" y="20853"/>
                    <a:pt x="8372" y="22232"/>
                  </a:cubicBezTo>
                  <a:cubicBezTo>
                    <a:pt x="8096" y="22482"/>
                    <a:pt x="7845" y="22758"/>
                    <a:pt x="7545" y="22959"/>
                  </a:cubicBezTo>
                  <a:cubicBezTo>
                    <a:pt x="7521" y="22967"/>
                    <a:pt x="7500" y="22971"/>
                    <a:pt x="7480" y="22971"/>
                  </a:cubicBezTo>
                  <a:cubicBezTo>
                    <a:pt x="7332" y="22971"/>
                    <a:pt x="7288" y="22746"/>
                    <a:pt x="7244" y="22658"/>
                  </a:cubicBezTo>
                  <a:cubicBezTo>
                    <a:pt x="6768" y="21505"/>
                    <a:pt x="6367" y="20327"/>
                    <a:pt x="5891" y="19174"/>
                  </a:cubicBezTo>
                  <a:cubicBezTo>
                    <a:pt x="5790" y="18999"/>
                    <a:pt x="5790" y="18773"/>
                    <a:pt x="5941" y="18623"/>
                  </a:cubicBezTo>
                  <a:cubicBezTo>
                    <a:pt x="7119" y="17344"/>
                    <a:pt x="8297" y="16041"/>
                    <a:pt x="9449" y="14738"/>
                  </a:cubicBezTo>
                  <a:cubicBezTo>
                    <a:pt x="8071" y="13385"/>
                    <a:pt x="6693" y="12056"/>
                    <a:pt x="5289" y="10728"/>
                  </a:cubicBezTo>
                  <a:cubicBezTo>
                    <a:pt x="5590" y="9750"/>
                    <a:pt x="6066" y="8848"/>
                    <a:pt x="6442" y="7921"/>
                  </a:cubicBezTo>
                  <a:cubicBezTo>
                    <a:pt x="6592" y="7545"/>
                    <a:pt x="6743" y="7194"/>
                    <a:pt x="6943" y="6843"/>
                  </a:cubicBezTo>
                  <a:cubicBezTo>
                    <a:pt x="7795" y="7620"/>
                    <a:pt x="8497" y="8547"/>
                    <a:pt x="9324" y="9349"/>
                  </a:cubicBezTo>
                  <a:cubicBezTo>
                    <a:pt x="10151" y="10277"/>
                    <a:pt x="11028" y="11179"/>
                    <a:pt x="11855" y="12106"/>
                  </a:cubicBezTo>
                  <a:cubicBezTo>
                    <a:pt x="13510" y="10302"/>
                    <a:pt x="15164" y="8472"/>
                    <a:pt x="16818" y="6668"/>
                  </a:cubicBezTo>
                  <a:close/>
                  <a:moveTo>
                    <a:pt x="21104" y="1"/>
                  </a:moveTo>
                  <a:cubicBezTo>
                    <a:pt x="19424" y="302"/>
                    <a:pt x="17795" y="753"/>
                    <a:pt x="16166" y="1129"/>
                  </a:cubicBezTo>
                  <a:cubicBezTo>
                    <a:pt x="10778" y="2382"/>
                    <a:pt x="5389" y="3660"/>
                    <a:pt x="1" y="4913"/>
                  </a:cubicBezTo>
                  <a:cubicBezTo>
                    <a:pt x="1279" y="11580"/>
                    <a:pt x="2582" y="18222"/>
                    <a:pt x="3860" y="24888"/>
                  </a:cubicBezTo>
                  <a:cubicBezTo>
                    <a:pt x="3885" y="25081"/>
                    <a:pt x="4001" y="25366"/>
                    <a:pt x="4255" y="25366"/>
                  </a:cubicBezTo>
                  <a:cubicBezTo>
                    <a:pt x="4265" y="25366"/>
                    <a:pt x="4276" y="25366"/>
                    <a:pt x="4287" y="25365"/>
                  </a:cubicBezTo>
                  <a:cubicBezTo>
                    <a:pt x="6216" y="25390"/>
                    <a:pt x="8146" y="25365"/>
                    <a:pt x="10076" y="25440"/>
                  </a:cubicBezTo>
                  <a:cubicBezTo>
                    <a:pt x="11906" y="25465"/>
                    <a:pt x="13760" y="25440"/>
                    <a:pt x="15615" y="25490"/>
                  </a:cubicBezTo>
                  <a:cubicBezTo>
                    <a:pt x="17181" y="25502"/>
                    <a:pt x="18748" y="25502"/>
                    <a:pt x="20311" y="25502"/>
                  </a:cubicBezTo>
                  <a:cubicBezTo>
                    <a:pt x="21874" y="25502"/>
                    <a:pt x="23434" y="25502"/>
                    <a:pt x="24988" y="25515"/>
                  </a:cubicBezTo>
                  <a:cubicBezTo>
                    <a:pt x="23685" y="17019"/>
                    <a:pt x="22382" y="8497"/>
                    <a:pt x="2110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83" name="Google Shape;3883;p48"/>
          <p:cNvGrpSpPr/>
          <p:nvPr/>
        </p:nvGrpSpPr>
        <p:grpSpPr>
          <a:xfrm>
            <a:off x="7843784" y="1903217"/>
            <a:ext cx="463722" cy="1072159"/>
            <a:chOff x="7415709" y="1767642"/>
            <a:chExt cx="463722" cy="1072159"/>
          </a:xfrm>
        </p:grpSpPr>
        <p:sp>
          <p:nvSpPr>
            <p:cNvPr id="3884" name="Google Shape;3884;p48"/>
            <p:cNvSpPr/>
            <p:nvPr/>
          </p:nvSpPr>
          <p:spPr>
            <a:xfrm rot="-4811423">
              <a:off x="7257974" y="2012218"/>
              <a:ext cx="779193" cy="335879"/>
            </a:xfrm>
            <a:custGeom>
              <a:avLst/>
              <a:gdLst/>
              <a:ahLst/>
              <a:cxnLst/>
              <a:rect l="l" t="t" r="r" b="b"/>
              <a:pathLst>
                <a:path w="14187" h="6116" extrusionOk="0">
                  <a:moveTo>
                    <a:pt x="13560" y="1"/>
                  </a:moveTo>
                  <a:cubicBezTo>
                    <a:pt x="10327" y="552"/>
                    <a:pt x="7069" y="1204"/>
                    <a:pt x="3835" y="1805"/>
                  </a:cubicBezTo>
                  <a:cubicBezTo>
                    <a:pt x="2557" y="2056"/>
                    <a:pt x="1254" y="2206"/>
                    <a:pt x="1" y="2557"/>
                  </a:cubicBezTo>
                  <a:cubicBezTo>
                    <a:pt x="402" y="3259"/>
                    <a:pt x="677" y="4036"/>
                    <a:pt x="1154" y="4687"/>
                  </a:cubicBezTo>
                  <a:cubicBezTo>
                    <a:pt x="5439" y="5139"/>
                    <a:pt x="9750" y="5640"/>
                    <a:pt x="14036" y="6116"/>
                  </a:cubicBezTo>
                  <a:cubicBezTo>
                    <a:pt x="14086" y="6066"/>
                    <a:pt x="14161" y="6016"/>
                    <a:pt x="14186" y="5991"/>
                  </a:cubicBezTo>
                  <a:cubicBezTo>
                    <a:pt x="14086" y="5038"/>
                    <a:pt x="14011" y="4111"/>
                    <a:pt x="13936" y="3159"/>
                  </a:cubicBezTo>
                  <a:cubicBezTo>
                    <a:pt x="13785" y="2106"/>
                    <a:pt x="13785" y="1028"/>
                    <a:pt x="1356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5" name="Google Shape;3885;p48"/>
            <p:cNvSpPr/>
            <p:nvPr/>
          </p:nvSpPr>
          <p:spPr>
            <a:xfrm rot="233779">
              <a:off x="7503479" y="2645873"/>
              <a:ext cx="211992" cy="186941"/>
            </a:xfrm>
            <a:custGeom>
              <a:avLst/>
              <a:gdLst/>
              <a:ahLst/>
              <a:cxnLst/>
              <a:rect l="l" t="t" r="r" b="b"/>
              <a:pathLst>
                <a:path w="5791" h="5106" extrusionOk="0">
                  <a:moveTo>
                    <a:pt x="2930" y="1"/>
                  </a:moveTo>
                  <a:cubicBezTo>
                    <a:pt x="2704" y="1"/>
                    <a:pt x="2477" y="26"/>
                    <a:pt x="2257" y="71"/>
                  </a:cubicBezTo>
                  <a:cubicBezTo>
                    <a:pt x="1430" y="297"/>
                    <a:pt x="753" y="898"/>
                    <a:pt x="502" y="1700"/>
                  </a:cubicBezTo>
                  <a:cubicBezTo>
                    <a:pt x="1" y="2978"/>
                    <a:pt x="803" y="4557"/>
                    <a:pt x="2106" y="4983"/>
                  </a:cubicBezTo>
                  <a:cubicBezTo>
                    <a:pt x="2355" y="5066"/>
                    <a:pt x="2616" y="5106"/>
                    <a:pt x="2876" y="5106"/>
                  </a:cubicBezTo>
                  <a:cubicBezTo>
                    <a:pt x="3715" y="5106"/>
                    <a:pt x="4554" y="4695"/>
                    <a:pt x="5014" y="4006"/>
                  </a:cubicBezTo>
                  <a:cubicBezTo>
                    <a:pt x="5790" y="2903"/>
                    <a:pt x="5515" y="1199"/>
                    <a:pt x="4387" y="447"/>
                  </a:cubicBezTo>
                  <a:cubicBezTo>
                    <a:pt x="3968" y="132"/>
                    <a:pt x="3451" y="1"/>
                    <a:pt x="293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0" name="Google Shape;3890;p49"/>
          <p:cNvSpPr/>
          <p:nvPr/>
        </p:nvSpPr>
        <p:spPr>
          <a:xfrm>
            <a:off x="641453" y="84411"/>
            <a:ext cx="5187102" cy="5439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13" name="Google Shape;3913;p49"/>
          <p:cNvSpPr txBox="1">
            <a:spLocks noGrp="1"/>
          </p:cNvSpPr>
          <p:nvPr>
            <p:ph type="title"/>
          </p:nvPr>
        </p:nvSpPr>
        <p:spPr>
          <a:xfrm>
            <a:off x="472553" y="234261"/>
            <a:ext cx="5205322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HÌNH CHÓP TAM GIÁC ĐỀU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74555" y="1036553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p:sp>
        <p:nvSpPr>
          <p:cNvPr id="3" name="Rectangle 2"/>
          <p:cNvSpPr/>
          <p:nvPr/>
        </p:nvSpPr>
        <p:spPr>
          <a:xfrm>
            <a:off x="1933662" y="889700"/>
            <a:ext cx="69041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hay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ỏ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5214" y="1926546"/>
            <a:ext cx="2988459" cy="28461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07533" y="109524"/>
            <a:ext cx="85232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ỏ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;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7861" y="1101974"/>
            <a:ext cx="2596284" cy="3734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42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2395" y="185025"/>
            <a:ext cx="75525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4516" y="1185101"/>
            <a:ext cx="2596284" cy="3734654"/>
          </a:xfrm>
          <a:prstGeom prst="rect">
            <a:avLst/>
          </a:prstGeom>
        </p:spPr>
      </p:pic>
      <p:grpSp>
        <p:nvGrpSpPr>
          <p:cNvPr id="8" name="Group 4"/>
          <p:cNvGrpSpPr/>
          <p:nvPr/>
        </p:nvGrpSpPr>
        <p:grpSpPr>
          <a:xfrm>
            <a:off x="449409" y="1065683"/>
            <a:ext cx="5798125" cy="1224609"/>
            <a:chOff x="-66902" y="-79921"/>
            <a:chExt cx="3914756" cy="4240855"/>
          </a:xfrm>
        </p:grpSpPr>
        <p:sp>
          <p:nvSpPr>
            <p:cNvPr id="9" name="Freeform 5"/>
            <p:cNvSpPr/>
            <p:nvPr/>
          </p:nvSpPr>
          <p:spPr>
            <a:xfrm>
              <a:off x="-66902" y="-79921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sp>
        <p:nvSpPr>
          <p:cNvPr id="10" name="Rounded Rectangle 9"/>
          <p:cNvSpPr/>
          <p:nvPr/>
        </p:nvSpPr>
        <p:spPr>
          <a:xfrm>
            <a:off x="650362" y="1193706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0362" y="1677988"/>
            <a:ext cx="5221301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</a:t>
            </a:r>
            <a:r>
              <a:rPr lang="vi-VN" sz="24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 tam giác đều có 4 mặt, 6 cạnh</a:t>
            </a:r>
            <a:endParaRPr lang="en-US" sz="2000" dirty="0">
              <a:solidFill>
                <a:srgbClr val="7030A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586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0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  <a:endParaRPr lang="en-US" sz="2667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69007" y="136936"/>
            <a:ext cx="710411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/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   </a:t>
            </a:r>
            <a:endParaRPr lang="en-US" sz="2800" dirty="0"/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339796" y="1521931"/>
            <a:ext cx="2550536" cy="281244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950368" y="1720513"/>
            <a:ext cx="6193632" cy="169277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30480" marR="30480"/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ABC ở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0480" marR="30480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C, SAB, SBC, SCA;</a:t>
            </a:r>
          </a:p>
          <a:p>
            <a:pPr marL="30480" marR="30480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, BC, CA, SA, SB, SC;</a:t>
            </a:r>
          </a:p>
          <a:p>
            <a:pPr marL="30480" marR="30480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•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808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" grpId="0" build="p"/>
      <p:bldP spid="7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705282" y="229300"/>
            <a:ext cx="1016000" cy="660400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  <a:endParaRPr lang="en-US" sz="2667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339796" y="1521931"/>
            <a:ext cx="2550536" cy="2812444"/>
          </a:xfrm>
          <a:prstGeom prst="rect">
            <a:avLst/>
          </a:prstGeom>
        </p:spPr>
      </p:pic>
      <p:grpSp>
        <p:nvGrpSpPr>
          <p:cNvPr id="6" name="Group 4"/>
          <p:cNvGrpSpPr/>
          <p:nvPr/>
        </p:nvGrpSpPr>
        <p:grpSpPr>
          <a:xfrm>
            <a:off x="2978727" y="151283"/>
            <a:ext cx="6045199" cy="3875772"/>
            <a:chOff x="-66902" y="-79921"/>
            <a:chExt cx="3914756" cy="4240855"/>
          </a:xfrm>
        </p:grpSpPr>
        <p:sp>
          <p:nvSpPr>
            <p:cNvPr id="9" name="Freeform 5"/>
            <p:cNvSpPr/>
            <p:nvPr/>
          </p:nvSpPr>
          <p:spPr>
            <a:xfrm>
              <a:off x="-66902" y="-79921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sp>
        <p:nvSpPr>
          <p:cNvPr id="10" name="Rounded Rectangle 9"/>
          <p:cNvSpPr/>
          <p:nvPr/>
        </p:nvSpPr>
        <p:spPr>
          <a:xfrm>
            <a:off x="3264253" y="279306"/>
            <a:ext cx="1542748" cy="43189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41099" y="765332"/>
            <a:ext cx="562032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ABC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B, SBC, SC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, BC, C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, SB, S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S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S.ABC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77750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 build="p"/>
    </p:bldLst>
  </p:timing>
</p:sld>
</file>

<file path=ppt/theme/theme1.xml><?xml version="1.0" encoding="utf-8"?>
<a:theme xmlns:a="http://schemas.openxmlformats.org/drawingml/2006/main" name="Math Subject for High School - 10th Grade: Geometric Transformations by Slidesgo">
  <a:themeElements>
    <a:clrScheme name="Simple Light">
      <a:dk1>
        <a:srgbClr val="000000"/>
      </a:dk1>
      <a:lt1>
        <a:srgbClr val="FFFFFF"/>
      </a:lt1>
      <a:dk2>
        <a:srgbClr val="212121"/>
      </a:dk2>
      <a:lt2>
        <a:srgbClr val="049292"/>
      </a:lt2>
      <a:accent1>
        <a:srgbClr val="47C0C0"/>
      </a:accent1>
      <a:accent2>
        <a:srgbClr val="FFFFFF"/>
      </a:accent2>
      <a:accent3>
        <a:srgbClr val="E7F3F3"/>
      </a:accent3>
      <a:accent4>
        <a:srgbClr val="FFAB40"/>
      </a:accent4>
      <a:accent5>
        <a:srgbClr val="EFBF60"/>
      </a:accent5>
      <a:accent6>
        <a:srgbClr val="FFF2CC"/>
      </a:accent6>
      <a:hlink>
        <a:srgbClr val="212121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5</TotalTime>
  <Words>1240</Words>
  <PresentationFormat>On-screen Show (16:9)</PresentationFormat>
  <Paragraphs>122</Paragraphs>
  <Slides>32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3" baseType="lpstr">
      <vt:lpstr>Calibri</vt:lpstr>
      <vt:lpstr>Wingdings</vt:lpstr>
      <vt:lpstr>Open Sans</vt:lpstr>
      <vt:lpstr>Tahoma</vt:lpstr>
      <vt:lpstr>Alata</vt:lpstr>
      <vt:lpstr>Arial</vt:lpstr>
      <vt:lpstr>Times New Roman</vt:lpstr>
      <vt:lpstr>Archivo Black</vt:lpstr>
      <vt:lpstr>.VnTime</vt:lpstr>
      <vt:lpstr>Math Subject for High School - 10th Grade: Geometric Transformations by Slidesgo</vt:lpstr>
      <vt:lpstr>MathType 7.0 Equation</vt:lpstr>
      <vt:lpstr>BÀI 1. HÌNH CHÓP TAM GIÁC ĐỀU ( Thời lượng: 3 tiết)</vt:lpstr>
      <vt:lpstr>HÌNH CHÓP TAM GIÁC ĐỀU</vt:lpstr>
      <vt:lpstr>PowerPoint Presentation</vt:lpstr>
      <vt:lpstr>1. HÌNH CHÓP TAM GIÁC ĐỀU</vt:lpstr>
      <vt:lpstr>1. HÌNH CHÓP TAM GIÁC ĐỀU</vt:lpstr>
      <vt:lpstr>PowerPoint Presentation</vt:lpstr>
      <vt:lpstr>PowerPoint Presentation</vt:lpstr>
      <vt:lpstr>PowerPoint Presentation</vt:lpstr>
      <vt:lpstr>PowerPoint Presentation</vt:lpstr>
      <vt:lpstr>2. DIỆN TÍCH XUNG QUANH CỦA HÌNH CHÓP TAM GIÁC ĐỀU</vt:lpstr>
      <vt:lpstr>2. DIỆN TÍCH XUNG QUANH CỦA HÌNH CHÓP TAM GIÁC ĐỀU</vt:lpstr>
      <vt:lpstr>PowerPoint Presentation</vt:lpstr>
      <vt:lpstr>PowerPoint Presentation</vt:lpstr>
      <vt:lpstr>PowerPoint Presentation</vt:lpstr>
      <vt:lpstr>3. THỂ TÍCH CỦA HÌNH CHÓP TAM GIÁC ĐỀU</vt:lpstr>
      <vt:lpstr>3. THỂ TÍCH CỦA HÌNH CHÓP TAM GIÁC ĐỀ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modified xsi:type="dcterms:W3CDTF">2023-06-30T11:40:06Z</dcterms:modified>
</cp:coreProperties>
</file>